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6"/>
        <w:gridCol w:w="3077"/>
        <w:gridCol w:w="3519"/>
      </w:tblGrid>
      <w:tr w:rsidR="00662518" w:rsidRPr="00FC5725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FC5725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FC5725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FC5725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FC5725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21334712" w:rsidR="00662518" w:rsidRPr="00FC5725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FC5725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فص</w:t>
            </w:r>
            <w:r w:rsidR="00A0497C" w:rsidRPr="00FC5725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ل 4</w:t>
            </w:r>
            <w:r w:rsidRPr="00FC5725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Pr="00FC5725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مجموعه ها</w:t>
            </w:r>
          </w:p>
        </w:tc>
      </w:tr>
      <w:tr w:rsidR="00662518" w:rsidRPr="00FC5725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FC5725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FC5725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264"/>
              <w:gridCol w:w="8508"/>
            </w:tblGrid>
            <w:tr w:rsidR="00806076" w:rsidRPr="00FC5725" w14:paraId="5D50CAA9" w14:textId="77777777" w:rsidTr="00F745CB">
              <w:trPr>
                <w:trHeight w:val="421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7C5B825C" w:rsidR="00806076" w:rsidRPr="00FC5725" w:rsidRDefault="00F745CB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 توان صح</w:t>
                  </w:r>
                  <w:r w:rsidRPr="00FC5725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ح</w:t>
                  </w:r>
                </w:p>
              </w:tc>
              <w:tc>
                <w:tcPr>
                  <w:tcW w:w="850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FC5725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25CBD" w:rsidRPr="00FC5725" w14:paraId="07082BC2" w14:textId="77777777" w:rsidTr="000257C1">
              <w:trPr>
                <w:trHeight w:val="168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EDA24D" w14:textId="77777777" w:rsidR="00F25CBD" w:rsidRPr="00FC5725" w:rsidRDefault="00F25CBD" w:rsidP="00F25CBD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25CBD" w:rsidRPr="00FC5725" w14:paraId="7F6E01EF" w14:textId="77777777" w:rsidTr="00F25CBD">
                    <w:trPr>
                      <w:trHeight w:val="170"/>
                    </w:trPr>
                    <w:tc>
                      <w:tcPr>
                        <w:tcW w:w="3515" w:type="dxa"/>
                        <w:vAlign w:val="center"/>
                      </w:tcPr>
                      <w:p w14:paraId="5BF3253C" w14:textId="52F3533C" w:rsidR="00F25CBD" w:rsidRPr="00FC5725" w:rsidRDefault="0078572B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rFonts w:cs="B Nazanin"/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900" w:dyaOrig="440" w14:anchorId="40411065">
                            <v:shape id="_x0000_i1026" type="#_x0000_t75" style="width:44.25pt;height:22.5pt" o:ole="">
                              <v:imagedata r:id="rId8" o:title=""/>
                            </v:shape>
                            <o:OLEObject Type="Embed" ProgID="Equation.DSMT4" ShapeID="_x0000_i1026" DrawAspect="Content" ObjectID="_1787543391" r:id="rId9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19E850CE" w14:textId="77777777" w:rsidR="00F25CBD" w:rsidRPr="00FC5725" w:rsidRDefault="00F25CBD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b/>
                            <w:bCs/>
                            <w:position w:val="-14"/>
                            <w:sz w:val="25"/>
                            <w:szCs w:val="25"/>
                          </w:rPr>
                          <w:object w:dxaOrig="900" w:dyaOrig="440" w14:anchorId="54954FD6">
                            <v:shape id="_x0000_i1027" type="#_x0000_t75" style="width:45.75pt;height:22.5pt" o:ole="">
                              <v:imagedata r:id="rId10" o:title=""/>
                            </v:shape>
                            <o:OLEObject Type="Embed" ProgID="Equation.DSMT4" ShapeID="_x0000_i1027" DrawAspect="Content" ObjectID="_1787543392" r:id="rId11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0070B8CB" w14:textId="3D1AE284" w:rsidR="00F25CBD" w:rsidRPr="00FC5725" w:rsidRDefault="000257C1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880" w:dyaOrig="320" w14:anchorId="1BE1B649">
                            <v:shape id="_x0000_i1028" type="#_x0000_t75" style="width:44.25pt;height:16.5pt" o:ole="">
                              <v:imagedata r:id="rId12" o:title=""/>
                            </v:shape>
                            <o:OLEObject Type="Embed" ProgID="Equation.DSMT4" ShapeID="_x0000_i1028" DrawAspect="Content" ObjectID="_1787543393" r:id="rId13"/>
                          </w:object>
                        </w:r>
                      </w:p>
                    </w:tc>
                  </w:tr>
                  <w:tr w:rsidR="00F25CBD" w:rsidRPr="00FC5725" w14:paraId="3BAD7E0D" w14:textId="77777777" w:rsidTr="00F25CBD">
                    <w:trPr>
                      <w:trHeight w:val="170"/>
                    </w:trPr>
                    <w:tc>
                      <w:tcPr>
                        <w:tcW w:w="3515" w:type="dxa"/>
                        <w:vAlign w:val="center"/>
                      </w:tcPr>
                      <w:p w14:paraId="3A4D24E3" w14:textId="77777777" w:rsidR="00F25CBD" w:rsidRPr="00FC5725" w:rsidRDefault="00F25CBD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040" w:dyaOrig="320" w14:anchorId="3D5CEF59">
                            <v:shape id="_x0000_i1029" type="#_x0000_t75" style="width:51.75pt;height:16.5pt" o:ole="">
                              <v:imagedata r:id="rId14" o:title=""/>
                            </v:shape>
                            <o:OLEObject Type="Embed" ProgID="Equation.DSMT4" ShapeID="_x0000_i1029" DrawAspect="Content" ObjectID="_1787543394" r:id="rId15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C8CEF9B" w14:textId="77777777" w:rsidR="00F25CBD" w:rsidRPr="00FC5725" w:rsidRDefault="00F25CBD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position w:val="-6"/>
                            <w:sz w:val="25"/>
                            <w:szCs w:val="25"/>
                          </w:rPr>
                          <w:object w:dxaOrig="1020" w:dyaOrig="320" w14:anchorId="315710F6">
                            <v:shape id="_x0000_i1030" type="#_x0000_t75" style="width:50.25pt;height:16.5pt" o:ole="">
                              <v:imagedata r:id="rId16" o:title=""/>
                            </v:shape>
                            <o:OLEObject Type="Embed" ProgID="Equation.DSMT4" ShapeID="_x0000_i1030" DrawAspect="Content" ObjectID="_1787543395" r:id="rId17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05D0F0AB" w14:textId="719C96C3" w:rsidR="00F25CBD" w:rsidRPr="00FC5725" w:rsidRDefault="000257C1" w:rsidP="00F25CBD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5"/>
                            <w:szCs w:val="25"/>
                          </w:rPr>
                        </w:pPr>
                        <w:r w:rsidRPr="00FC5725">
                          <w:rPr>
                            <w:position w:val="-24"/>
                            <w:sz w:val="25"/>
                            <w:szCs w:val="25"/>
                          </w:rPr>
                          <w:object w:dxaOrig="920" w:dyaOrig="639" w14:anchorId="743268DB">
                            <v:shape id="_x0000_i1031" type="#_x0000_t75" style="width:46.5pt;height:31.5pt" o:ole="">
                              <v:imagedata r:id="rId18" o:title=""/>
                            </v:shape>
                            <o:OLEObject Type="Embed" ProgID="Equation.DSMT4" ShapeID="_x0000_i1031" DrawAspect="Content" ObjectID="_1787543396" r:id="rId19"/>
                          </w:object>
                        </w:r>
                      </w:p>
                    </w:tc>
                  </w:tr>
                </w:tbl>
                <w:p w14:paraId="29B7B0D9" w14:textId="77777777" w:rsidR="00F25CBD" w:rsidRPr="00FC5725" w:rsidRDefault="00F25CBD" w:rsidP="00F25CB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FC5725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9C8E29" w14:textId="640BB468" w:rsidR="00F745CB" w:rsidRPr="00FC5725" w:rsidRDefault="00F745CB" w:rsidP="00F745CB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در تساو</w:t>
                  </w: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 های زیر</w:t>
                  </w:r>
                  <w:r w:rsidRPr="00FC5725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مقدار </w:t>
                  </w:r>
                  <w:r w:rsidRPr="00FC5725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</w:rPr>
                    <w:t>x</w:t>
                  </w: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ه دست آورید. 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745CB" w:rsidRPr="00FC5725" w14:paraId="6FFB02D4" w14:textId="77777777" w:rsidTr="00F745CB">
                    <w:trPr>
                      <w:trHeight w:val="624"/>
                    </w:trPr>
                    <w:tc>
                      <w:tcPr>
                        <w:tcW w:w="3515" w:type="dxa"/>
                      </w:tcPr>
                      <w:p w14:paraId="58376C9B" w14:textId="25A52AED" w:rsidR="00F745CB" w:rsidRPr="00FC5725" w:rsidRDefault="00F745CB" w:rsidP="00F745CB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260" w:dyaOrig="320" w14:anchorId="464D7C45">
                            <v:shape id="_x0000_i1032" type="#_x0000_t75" style="width:63.75pt;height:16.5pt" o:ole="">
                              <v:imagedata r:id="rId20" o:title=""/>
                            </v:shape>
                            <o:OLEObject Type="Embed" ProgID="Equation.DSMT4" ShapeID="_x0000_i1032" DrawAspect="Content" ObjectID="_1787543397" r:id="rId21"/>
                          </w:object>
                        </w:r>
                      </w:p>
                    </w:tc>
                    <w:tc>
                      <w:tcPr>
                        <w:tcW w:w="3515" w:type="dxa"/>
                      </w:tcPr>
                      <w:p w14:paraId="614E6341" w14:textId="402E045E" w:rsidR="00F745CB" w:rsidRPr="00FC5725" w:rsidRDefault="00F745CB" w:rsidP="00F745CB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200" w:dyaOrig="320" w14:anchorId="6513B5B0">
                            <v:shape id="_x0000_i1033" type="#_x0000_t75" style="width:60pt;height:16.5pt" o:ole="">
                              <v:imagedata r:id="rId22" o:title=""/>
                            </v:shape>
                            <o:OLEObject Type="Embed" ProgID="Equation.DSMT4" ShapeID="_x0000_i1033" DrawAspect="Content" ObjectID="_1787543398" r:id="rId23"/>
                          </w:object>
                        </w:r>
                      </w:p>
                    </w:tc>
                    <w:tc>
                      <w:tcPr>
                        <w:tcW w:w="3516" w:type="dxa"/>
                      </w:tcPr>
                      <w:p w14:paraId="17429280" w14:textId="28B42C22" w:rsidR="00F745CB" w:rsidRPr="00FC5725" w:rsidRDefault="00F745CB" w:rsidP="00F745CB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5"/>
                            <w:szCs w:val="25"/>
                            <w:rtl/>
                          </w:rPr>
                        </w:pPr>
                        <w:r w:rsidRPr="00FC5725">
                          <w:rPr>
                            <w:b/>
                            <w:bCs/>
                            <w:position w:val="-6"/>
                            <w:sz w:val="25"/>
                            <w:szCs w:val="25"/>
                          </w:rPr>
                          <w:object w:dxaOrig="1260" w:dyaOrig="320" w14:anchorId="3FF4AD96">
                            <v:shape id="_x0000_i1034" type="#_x0000_t75" style="width:63.75pt;height:16.5pt" o:ole="">
                              <v:imagedata r:id="rId24" o:title=""/>
                            </v:shape>
                            <o:OLEObject Type="Embed" ProgID="Equation.DSMT4" ShapeID="_x0000_i1034" DrawAspect="Content" ObjectID="_1787543399" r:id="rId25"/>
                          </w:object>
                        </w:r>
                      </w:p>
                    </w:tc>
                  </w:tr>
                </w:tbl>
                <w:p w14:paraId="3159D639" w14:textId="130A144D" w:rsidR="0020380B" w:rsidRPr="00FC5725" w:rsidRDefault="0020380B" w:rsidP="00F745CB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FE6F51" w:rsidRPr="00FC5725" w14:paraId="44E4A5DA" w14:textId="77777777" w:rsidTr="00804D03">
              <w:trPr>
                <w:trHeight w:val="174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A71D4A9" w14:textId="77777777" w:rsidR="00B8635A" w:rsidRDefault="00FE6F51" w:rsidP="000F1EAB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حاصل هر 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از عبارت ها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صورت </w:t>
                  </w:r>
                  <w:r w:rsidR="00FC5725" w:rsidRPr="00FC5725">
                    <w:rPr>
                      <w:rFonts w:cs="B Nazanin"/>
                      <w:b/>
                      <w:bCs/>
                      <w:i/>
                      <w:iCs/>
                      <w:noProof/>
                      <w:sz w:val="25"/>
                      <w:szCs w:val="25"/>
                      <w:u w:val="single"/>
                      <w:rtl/>
                    </w:rPr>
                    <w:t xml:space="preserve">توان دار 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بنو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="00FC572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FC5725"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FC5725"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73"/>
                    <w:gridCol w:w="5273"/>
                  </w:tblGrid>
                  <w:tr w:rsidR="000F1EAB" w14:paraId="71D1999C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6443BFC2" w14:textId="3DF98EA9" w:rsidR="000F1EAB" w:rsidRDefault="0078572B" w:rsidP="00B456E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40" w:dyaOrig="320" w14:anchorId="4B8B66F4">
                            <v:shape id="_x0000_i1035" type="#_x0000_t75" style="width:52.5pt;height:16.5pt" o:ole="">
                              <v:imagedata r:id="rId26" o:title=""/>
                            </v:shape>
                            <o:OLEObject Type="Embed" ProgID="Equation.DSMT4" ShapeID="_x0000_i1035" DrawAspect="Content" ObjectID="_1787543400" r:id="rId2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62057B6" w14:textId="7E299831" w:rsidR="000F1EAB" w:rsidRDefault="00132662" w:rsidP="00B456E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120" w:dyaOrig="360" w14:anchorId="4E058EC7">
                            <v:shape id="_x0000_i1036" type="#_x0000_t75" style="width:55.5pt;height:18pt" o:ole="">
                              <v:imagedata r:id="rId28" o:title=""/>
                            </v:shape>
                            <o:OLEObject Type="Embed" ProgID="Equation.DSMT4" ShapeID="_x0000_i1036" DrawAspect="Content" ObjectID="_1787543401" r:id="rId29"/>
                          </w:object>
                        </w:r>
                      </w:p>
                    </w:tc>
                  </w:tr>
                  <w:tr w:rsidR="00BE6959" w14:paraId="5F8101D8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B162A1E" w14:textId="39354D3C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320" w14:anchorId="5857BE88">
                            <v:shape id="_x0000_i1037" type="#_x0000_t75" style="width:69pt;height:16.5pt" o:ole="">
                              <v:imagedata r:id="rId30" o:title=""/>
                            </v:shape>
                            <o:OLEObject Type="Embed" ProgID="Equation.DSMT4" ShapeID="_x0000_i1037" DrawAspect="Content" ObjectID="_1787543402" r:id="rId3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C5AB93C" w14:textId="2D7D3F9A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60" w:dyaOrig="320" w14:anchorId="7330AD82">
                            <v:shape id="_x0000_i1038" type="#_x0000_t75" style="width:52.5pt;height:16.5pt" o:ole="">
                              <v:imagedata r:id="rId32" o:title=""/>
                            </v:shape>
                            <o:OLEObject Type="Embed" ProgID="Equation.DSMT4" ShapeID="_x0000_i1038" DrawAspect="Content" ObjectID="_1787543403" r:id="rId33"/>
                          </w:object>
                        </w:r>
                      </w:p>
                    </w:tc>
                  </w:tr>
                  <w:tr w:rsidR="00BE6959" w14:paraId="6BB21973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26F53D2A" w14:textId="776A0349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40" w:dyaOrig="320" w14:anchorId="5A5E86E6">
                            <v:shape id="_x0000_i1039" type="#_x0000_t75" style="width:52.5pt;height:16.5pt" o:ole="">
                              <v:imagedata r:id="rId34" o:title=""/>
                            </v:shape>
                            <o:OLEObject Type="Embed" ProgID="Equation.DSMT4" ShapeID="_x0000_i1039" DrawAspect="Content" ObjectID="_1787543404" r:id="rId3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93830BA" w14:textId="1F0A7AAE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20" w:dyaOrig="320" w14:anchorId="2A872E5D">
                            <v:shape id="_x0000_i1040" type="#_x0000_t75" style="width:51pt;height:16.5pt" o:ole="">
                              <v:imagedata r:id="rId36" o:title=""/>
                            </v:shape>
                            <o:OLEObject Type="Embed" ProgID="Equation.DSMT4" ShapeID="_x0000_i1040" DrawAspect="Content" ObjectID="_1787543405" r:id="rId37"/>
                          </w:object>
                        </w:r>
                      </w:p>
                    </w:tc>
                  </w:tr>
                  <w:tr w:rsidR="00132662" w14:paraId="2276581F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6992FE69" w14:textId="6FCF4578" w:rsidR="00132662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440" w:dyaOrig="740" w14:anchorId="2C69BEF3">
                            <v:shape id="_x0000_i1041" type="#_x0000_t75" style="width:1in;height:37.5pt" o:ole="">
                              <v:imagedata r:id="rId38" o:title=""/>
                            </v:shape>
                            <o:OLEObject Type="Embed" ProgID="Equation.DSMT4" ShapeID="_x0000_i1041" DrawAspect="Content" ObjectID="_1787543406" r:id="rId3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4736F589" w14:textId="7F5A03D4" w:rsidR="00132662" w:rsidRPr="001D5F5D" w:rsidRDefault="00132662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60" w:dyaOrig="660" w14:anchorId="1DF9485E">
                            <v:shape id="_x0000_i1042" type="#_x0000_t75" style="width:33pt;height:33pt" o:ole="">
                              <v:imagedata r:id="rId40" o:title=""/>
                            </v:shape>
                            <o:OLEObject Type="Embed" ProgID="Equation.DSMT4" ShapeID="_x0000_i1042" DrawAspect="Content" ObjectID="_1787543407" r:id="rId41"/>
                          </w:object>
                        </w:r>
                      </w:p>
                    </w:tc>
                  </w:tr>
                  <w:tr w:rsidR="00BE6959" w14:paraId="737B5B01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2A9CA2D" w14:textId="03B5B1CF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1359" w:dyaOrig="499" w14:anchorId="6E49C5DF">
                            <v:shape id="_x0000_i1043" type="#_x0000_t75" style="width:67.5pt;height:25.5pt" o:ole="">
                              <v:imagedata r:id="rId42" o:title=""/>
                            </v:shape>
                            <o:OLEObject Type="Embed" ProgID="Equation.DSMT4" ShapeID="_x0000_i1043" DrawAspect="Content" ObjectID="_1787543408" r:id="rId4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76BE0965" w14:textId="12999BF0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36"/>
                            <w:sz w:val="24"/>
                            <w:szCs w:val="24"/>
                          </w:rPr>
                          <w:object w:dxaOrig="1180" w:dyaOrig="880" w14:anchorId="6C72FE7B">
                            <v:shape id="_x0000_i1044" type="#_x0000_t75" style="width:59.25pt;height:43.5pt" o:ole="">
                              <v:imagedata r:id="rId44" o:title=""/>
                            </v:shape>
                            <o:OLEObject Type="Embed" ProgID="Equation.DSMT4" ShapeID="_x0000_i1044" DrawAspect="Content" ObjectID="_1787543409" r:id="rId45"/>
                          </w:object>
                        </w:r>
                      </w:p>
                    </w:tc>
                  </w:tr>
                  <w:tr w:rsidR="0078572B" w14:paraId="676353D9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48828DA" w14:textId="033FDC60" w:rsidR="0078572B" w:rsidRPr="001D5F5D" w:rsidRDefault="00132662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60" w:dyaOrig="740" w14:anchorId="78C6F207">
                            <v:shape id="_x0000_i1045" type="#_x0000_t75" style="width:63.75pt;height:37.5pt" o:ole="">
                              <v:imagedata r:id="rId46" o:title=""/>
                            </v:shape>
                            <o:OLEObject Type="Embed" ProgID="Equation.DSMT4" ShapeID="_x0000_i1045" DrawAspect="Content" ObjectID="_1787543410" r:id="rId4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69403D2" w14:textId="1A489A07" w:rsidR="0078572B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340" w:dyaOrig="740" w14:anchorId="4B1D9FF1">
                            <v:shape id="_x0000_i1046" type="#_x0000_t75" style="width:67.5pt;height:37.5pt" o:ole="">
                              <v:imagedata r:id="rId48" o:title=""/>
                            </v:shape>
                            <o:OLEObject Type="Embed" ProgID="Equation.DSMT4" ShapeID="_x0000_i1046" DrawAspect="Content" ObjectID="_1787543411" r:id="rId49"/>
                          </w:object>
                        </w:r>
                      </w:p>
                    </w:tc>
                  </w:tr>
                  <w:tr w:rsidR="00BE6959" w14:paraId="4DE8BEA1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4E6604A" w14:textId="212C42C9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840" w:dyaOrig="740" w14:anchorId="4A00F10C">
                            <v:shape id="_x0000_i1047" type="#_x0000_t75" style="width:91.5pt;height:37.5pt" o:ole="">
                              <v:imagedata r:id="rId50" o:title=""/>
                            </v:shape>
                            <o:OLEObject Type="Embed" ProgID="Equation.DSMT4" ShapeID="_x0000_i1047" DrawAspect="Content" ObjectID="_1787543412" r:id="rId5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5508CE8C" w14:textId="527C2CB1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60" w:dyaOrig="740" w14:anchorId="5B8D3020">
                            <v:shape id="_x0000_i1048" type="#_x0000_t75" style="width:63.75pt;height:37.5pt" o:ole="">
                              <v:imagedata r:id="rId52" o:title=""/>
                            </v:shape>
                            <o:OLEObject Type="Embed" ProgID="Equation.DSMT4" ShapeID="_x0000_i1048" DrawAspect="Content" ObjectID="_1787543413" r:id="rId53"/>
                          </w:object>
                        </w:r>
                      </w:p>
                    </w:tc>
                  </w:tr>
                  <w:tr w:rsidR="00132662" w14:paraId="05446F9A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B5AFCA1" w14:textId="134A8864" w:rsidR="00132662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560" w:dyaOrig="740" w14:anchorId="76E6E776">
                            <v:shape id="_x0000_i1049" type="#_x0000_t75" style="width:78pt;height:37.5pt" o:ole="">
                              <v:imagedata r:id="rId54" o:title=""/>
                            </v:shape>
                            <o:OLEObject Type="Embed" ProgID="Equation.DSMT4" ShapeID="_x0000_i1049" DrawAspect="Content" ObjectID="_1787543414" r:id="rId5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6C9AAF50" w14:textId="04D2AF04" w:rsidR="00132662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760" w:dyaOrig="740" w14:anchorId="6A70CF6E">
                            <v:shape id="_x0000_i1050" type="#_x0000_t75" style="width:88.5pt;height:37.5pt" o:ole="">
                              <v:imagedata r:id="rId56" o:title=""/>
                            </v:shape>
                            <o:OLEObject Type="Embed" ProgID="Equation.DSMT4" ShapeID="_x0000_i1050" DrawAspect="Content" ObjectID="_1787543415" r:id="rId57"/>
                          </w:object>
                        </w:r>
                      </w:p>
                    </w:tc>
                  </w:tr>
                  <w:tr w:rsidR="00BE6959" w14:paraId="4A1DF982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6FB1513E" w14:textId="4945821D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28"/>
                            <w:sz w:val="24"/>
                            <w:szCs w:val="24"/>
                          </w:rPr>
                          <w:object w:dxaOrig="1560" w:dyaOrig="740" w14:anchorId="6E302D44">
                            <v:shape id="_x0000_i1051" type="#_x0000_t75" style="width:78pt;height:37.5pt" o:ole="">
                              <v:imagedata r:id="rId58" o:title=""/>
                            </v:shape>
                            <o:OLEObject Type="Embed" ProgID="Equation.DSMT4" ShapeID="_x0000_i1051" DrawAspect="Content" ObjectID="_1787543416" r:id="rId5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086B016" w14:textId="65CB3369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560" w:dyaOrig="740" w14:anchorId="53F12953">
                            <v:shape id="_x0000_i1052" type="#_x0000_t75" style="width:78pt;height:37.5pt" o:ole="">
                              <v:imagedata r:id="rId60" o:title=""/>
                            </v:shape>
                            <o:OLEObject Type="Embed" ProgID="Equation.DSMT4" ShapeID="_x0000_i1052" DrawAspect="Content" ObjectID="_1787543417" r:id="rId61"/>
                          </w:object>
                        </w:r>
                      </w:p>
                    </w:tc>
                  </w:tr>
                  <w:tr w:rsidR="00BE6959" w14:paraId="1E3F18BB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5CCFB6D4" w14:textId="091FF5FB" w:rsidR="00BE6959" w:rsidRPr="001D5F5D" w:rsidRDefault="00B456EA" w:rsidP="00B456EA">
                        <w:pPr>
                          <w:jc w:val="right"/>
                          <w:rPr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500" w:dyaOrig="639" w14:anchorId="358D4F17">
                            <v:shape id="_x0000_i1053" type="#_x0000_t75" style="width:75pt;height:31.5pt" o:ole="">
                              <v:imagedata r:id="rId62" o:title=""/>
                            </v:shape>
                            <o:OLEObject Type="Embed" ProgID="Equation.DSMT4" ShapeID="_x0000_i1053" DrawAspect="Content" ObjectID="_1787543418" r:id="rId6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7A5C9E5" w14:textId="083C6423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620" w:dyaOrig="740" w14:anchorId="47F7CB3B">
                            <v:shape id="_x0000_i1054" type="#_x0000_t75" style="width:81.75pt;height:37.5pt" o:ole="">
                              <v:imagedata r:id="rId64" o:title=""/>
                            </v:shape>
                            <o:OLEObject Type="Embed" ProgID="Equation.DSMT4" ShapeID="_x0000_i1054" DrawAspect="Content" ObjectID="_1787543419" r:id="rId65"/>
                          </w:object>
                        </w:r>
                      </w:p>
                    </w:tc>
                  </w:tr>
                  <w:tr w:rsidR="00BE6959" w14:paraId="7E7036B4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04F03C61" w14:textId="66701B5F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99" w:dyaOrig="660" w14:anchorId="1B57977B">
                            <v:shape id="_x0000_i1055" type="#_x0000_t75" style="width:50.25pt;height:33pt" o:ole="">
                              <v:imagedata r:id="rId66" o:title=""/>
                            </v:shape>
                            <o:OLEObject Type="Embed" ProgID="Equation.DSMT4" ShapeID="_x0000_i1055" DrawAspect="Content" ObjectID="_1787543420" r:id="rId6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F48FF20" w14:textId="1F6F0F4F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32"/>
                            <w:sz w:val="24"/>
                            <w:szCs w:val="24"/>
                          </w:rPr>
                          <w:object w:dxaOrig="1240" w:dyaOrig="760" w14:anchorId="5A057BE6">
                            <v:shape id="_x0000_i1056" type="#_x0000_t75" style="width:62.25pt;height:37.5pt" o:ole="">
                              <v:imagedata r:id="rId68" o:title=""/>
                            </v:shape>
                            <o:OLEObject Type="Embed" ProgID="Equation.DSMT4" ShapeID="_x0000_i1056" DrawAspect="Content" ObjectID="_1787543421" r:id="rId69"/>
                          </w:object>
                        </w:r>
                      </w:p>
                    </w:tc>
                  </w:tr>
                  <w:tr w:rsidR="00BE6959" w14:paraId="5C98E0F0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178CED08" w14:textId="1E7A744D" w:rsidR="00BE6959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24"/>
                            <w:sz w:val="24"/>
                            <w:szCs w:val="24"/>
                          </w:rPr>
                          <w:object w:dxaOrig="1040" w:dyaOrig="660" w14:anchorId="7B3795CB">
                            <v:shape id="_x0000_i1057" type="#_x0000_t75" style="width:52.5pt;height:33pt" o:ole="">
                              <v:imagedata r:id="rId70" o:title=""/>
                            </v:shape>
                            <o:OLEObject Type="Embed" ProgID="Equation.DSMT4" ShapeID="_x0000_i1057" DrawAspect="Content" ObjectID="_1787543422" r:id="rId7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46E0A96" w14:textId="6EAE9EDD" w:rsidR="00BE6959" w:rsidRPr="001D5F5D" w:rsidRDefault="00BE6959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120" w:dyaOrig="660" w14:anchorId="6FFA4178">
                            <v:shape id="_x0000_i1058" type="#_x0000_t75" style="width:55.5pt;height:33pt" o:ole="">
                              <v:imagedata r:id="rId72" o:title=""/>
                            </v:shape>
                            <o:OLEObject Type="Embed" ProgID="Equation.DSMT4" ShapeID="_x0000_i1058" DrawAspect="Content" ObjectID="_1787543423" r:id="rId73"/>
                          </w:object>
                        </w:r>
                      </w:p>
                    </w:tc>
                  </w:tr>
                  <w:tr w:rsidR="000257C1" w14:paraId="37D60F6E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E36E8D7" w14:textId="1014C2DB" w:rsidR="000257C1" w:rsidRPr="001D5F5D" w:rsidRDefault="000257C1" w:rsidP="00B456EA">
                        <w:pPr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620" w:dyaOrig="320" w14:anchorId="43939700">
                            <v:shape id="_x0000_i1059" type="#_x0000_t75" style="width:81.75pt;height:16.5pt" o:ole="">
                              <v:imagedata r:id="rId74" o:title=""/>
                            </v:shape>
                            <o:OLEObject Type="Embed" ProgID="Equation.DSMT4" ShapeID="_x0000_i1059" DrawAspect="Content" ObjectID="_1787543424" r:id="rId75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2B8F69AE" w14:textId="5D4ED7E8" w:rsidR="000257C1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24"/>
                            <w:sz w:val="24"/>
                            <w:szCs w:val="24"/>
                          </w:rPr>
                          <w:object w:dxaOrig="1060" w:dyaOrig="660" w14:anchorId="2A1AB2EC">
                            <v:shape id="_x0000_i1060" type="#_x0000_t75" style="width:52.5pt;height:33pt" o:ole="">
                              <v:imagedata r:id="rId76" o:title=""/>
                            </v:shape>
                            <o:OLEObject Type="Embed" ProgID="Equation.DSMT4" ShapeID="_x0000_i1060" DrawAspect="Content" ObjectID="_1787543425" r:id="rId77"/>
                          </w:object>
                        </w:r>
                      </w:p>
                    </w:tc>
                  </w:tr>
                  <w:tr w:rsidR="000257C1" w14:paraId="6F1D2A79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4B085053" w14:textId="55FD2E39" w:rsidR="000257C1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40" w:dyaOrig="320" w14:anchorId="5D45B352">
                            <v:shape id="_x0000_i1061" type="#_x0000_t75" style="width:1in;height:16.5pt" o:ole="">
                              <v:imagedata r:id="rId78" o:title=""/>
                            </v:shape>
                            <o:OLEObject Type="Embed" ProgID="Equation.DSMT4" ShapeID="_x0000_i1061" DrawAspect="Content" ObjectID="_1787543426" r:id="rId79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18FE4EAE" w14:textId="04082804" w:rsidR="000257C1" w:rsidRPr="001D5F5D" w:rsidRDefault="000257C1" w:rsidP="00B456EA">
                        <w:pPr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60" w:dyaOrig="320" w14:anchorId="21ACFA39">
                            <v:shape id="_x0000_i1062" type="#_x0000_t75" style="width:73.5pt;height:16.5pt" o:ole="">
                              <v:imagedata r:id="rId80" o:title=""/>
                            </v:shape>
                            <o:OLEObject Type="Embed" ProgID="Equation.DSMT4" ShapeID="_x0000_i1062" DrawAspect="Content" ObjectID="_1787543427" r:id="rId81"/>
                          </w:object>
                        </w:r>
                      </w:p>
                    </w:tc>
                  </w:tr>
                  <w:tr w:rsidR="000257C1" w14:paraId="3AFB1F4F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7C38F716" w14:textId="6CD5A2F3" w:rsidR="000257C1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1980" w:dyaOrig="499" w14:anchorId="6D40DAF2">
                            <v:shape id="_x0000_i1063" type="#_x0000_t75" style="width:99pt;height:25.5pt" o:ole="">
                              <v:imagedata r:id="rId82" o:title=""/>
                            </v:shape>
                            <o:OLEObject Type="Embed" ProgID="Equation.DSMT4" ShapeID="_x0000_i1063" DrawAspect="Content" ObjectID="_1787543428" r:id="rId83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06C04A6" w14:textId="42D7D690" w:rsidR="000257C1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1780" w:dyaOrig="460" w14:anchorId="1D618FD6">
                            <v:shape id="_x0000_i1064" type="#_x0000_t75" style="width:88.5pt;height:22.5pt" o:ole="">
                              <v:imagedata r:id="rId84" o:title=""/>
                            </v:shape>
                            <o:OLEObject Type="Embed" ProgID="Equation.DSMT4" ShapeID="_x0000_i1064" DrawAspect="Content" ObjectID="_1787543429" r:id="rId85"/>
                          </w:object>
                        </w:r>
                      </w:p>
                    </w:tc>
                  </w:tr>
                  <w:tr w:rsidR="000257C1" w14:paraId="7AD95497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26E4F018" w14:textId="449F75CE" w:rsidR="000257C1" w:rsidRPr="001D5F5D" w:rsidRDefault="00B456EA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80" w:dyaOrig="320" w14:anchorId="404DF9C9">
                            <v:shape id="_x0000_i1065" type="#_x0000_t75" style="width:49.5pt;height:16.5pt" o:ole="">
                              <v:imagedata r:id="rId86" o:title=""/>
                            </v:shape>
                            <o:OLEObject Type="Embed" ProgID="Equation.DSMT4" ShapeID="_x0000_i1065" DrawAspect="Content" ObjectID="_1787543430" r:id="rId87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37DB8064" w14:textId="38177F7E" w:rsidR="000257C1" w:rsidRPr="001D5F5D" w:rsidRDefault="000257C1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40" w:dyaOrig="660" w14:anchorId="5A98EF0C">
                            <v:shape id="_x0000_i1066" type="#_x0000_t75" style="width:46.5pt;height:33pt" o:ole="">
                              <v:imagedata r:id="rId88" o:title=""/>
                            </v:shape>
                            <o:OLEObject Type="Embed" ProgID="Equation.DSMT4" ShapeID="_x0000_i1066" DrawAspect="Content" ObjectID="_1787543431" r:id="rId89"/>
                          </w:object>
                        </w:r>
                      </w:p>
                    </w:tc>
                  </w:tr>
                  <w:tr w:rsidR="000257C1" w14:paraId="0E9CAFF4" w14:textId="77777777" w:rsidTr="00B456EA">
                    <w:trPr>
                      <w:trHeight w:val="465"/>
                    </w:trPr>
                    <w:tc>
                      <w:tcPr>
                        <w:tcW w:w="5273" w:type="dxa"/>
                        <w:vAlign w:val="center"/>
                      </w:tcPr>
                      <w:p w14:paraId="22BE7F2F" w14:textId="5C70D914" w:rsidR="000257C1" w:rsidRPr="001D5F5D" w:rsidRDefault="00B456EA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40" w:dyaOrig="740" w14:anchorId="34773674">
                            <v:shape id="_x0000_i1067" type="#_x0000_t75" style="width:62.25pt;height:37.5pt" o:ole="">
                              <v:imagedata r:id="rId90" o:title=""/>
                            </v:shape>
                            <o:OLEObject Type="Embed" ProgID="Equation.DSMT4" ShapeID="_x0000_i1067" DrawAspect="Content" ObjectID="_1787543432" r:id="rId91"/>
                          </w:object>
                        </w:r>
                      </w:p>
                    </w:tc>
                    <w:tc>
                      <w:tcPr>
                        <w:tcW w:w="5273" w:type="dxa"/>
                        <w:vAlign w:val="center"/>
                      </w:tcPr>
                      <w:p w14:paraId="0121F410" w14:textId="7BAD3EC5" w:rsidR="000257C1" w:rsidRPr="001D5F5D" w:rsidRDefault="00B456EA" w:rsidP="00B456EA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39" w:dyaOrig="660" w14:anchorId="1A7969F6">
                            <v:shape id="_x0000_i1068" type="#_x0000_t75" style="width:31.5pt;height:33pt" o:ole="">
                              <v:imagedata r:id="rId92" o:title=""/>
                            </v:shape>
                            <o:OLEObject Type="Embed" ProgID="Equation.DSMT4" ShapeID="_x0000_i1068" DrawAspect="Content" ObjectID="_1787543433" r:id="rId93"/>
                          </w:object>
                        </w:r>
                      </w:p>
                    </w:tc>
                  </w:tr>
                </w:tbl>
                <w:p w14:paraId="4C8FD4D4" w14:textId="50793676" w:rsidR="000F1EAB" w:rsidRPr="000257C1" w:rsidRDefault="000F1EAB" w:rsidP="000257C1">
                  <w:pPr>
                    <w:tabs>
                      <w:tab w:val="left" w:pos="720"/>
                      <w:tab w:val="left" w:pos="2199"/>
                    </w:tabs>
                    <w:spacing w:after="16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</w:tbl>
          <w:p w14:paraId="7366E906" w14:textId="7C897916" w:rsidR="0020380B" w:rsidRPr="00FC5725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5170C983" w14:textId="11678BB0" w:rsidR="00307812" w:rsidRPr="00B456EA" w:rsidRDefault="00307812">
      <w:pPr>
        <w:bidi w:val="0"/>
        <w:rPr>
          <w:rFonts w:cs="B Nazanin"/>
          <w:b/>
          <w:bCs/>
          <w:sz w:val="2"/>
          <w:szCs w:val="2"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0932"/>
      </w:tblGrid>
      <w:tr w:rsidR="00307812" w:rsidRPr="00FC5725" w14:paraId="5166DD56" w14:textId="77777777" w:rsidTr="00F358DB">
        <w:tc>
          <w:tcPr>
            <w:tcW w:w="10932" w:type="dxa"/>
            <w:tcBorders>
              <w:bottom w:val="nil"/>
            </w:tcBorders>
          </w:tcPr>
          <w:p w14:paraId="704991AF" w14:textId="77777777" w:rsidR="00307812" w:rsidRPr="000F1EAB" w:rsidRDefault="00307812" w:rsidP="00F358DB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307812" w:rsidRPr="00FC5725" w14:paraId="19A3BBC9" w14:textId="77777777" w:rsidTr="00F358DB">
        <w:tc>
          <w:tcPr>
            <w:tcW w:w="10932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16" w:type="dxa"/>
              <w:tblLook w:val="0600" w:firstRow="0" w:lastRow="0" w:firstColumn="0" w:lastColumn="0" w:noHBand="1" w:noVBand="1"/>
            </w:tblPr>
            <w:tblGrid>
              <w:gridCol w:w="3831"/>
              <w:gridCol w:w="3211"/>
              <w:gridCol w:w="3674"/>
            </w:tblGrid>
            <w:tr w:rsidR="00806076" w:rsidRPr="00FC5725" w14:paraId="46057F88" w14:textId="77777777" w:rsidTr="00DE6420">
              <w:trPr>
                <w:trHeight w:val="73"/>
              </w:trPr>
              <w:tc>
                <w:tcPr>
                  <w:tcW w:w="679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C037592" w14:textId="4C728A97" w:rsidR="00806076" w:rsidRPr="00FC5725" w:rsidRDefault="00F667D1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667D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دوم: نما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667D1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علم</w:t>
                  </w:r>
                  <w:r w:rsidRPr="00F667D1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39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DAAFC" w14:textId="10B85E39" w:rsidR="00806076" w:rsidRPr="00FC5725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9D7BEF" w:rsidRPr="00FC5725" w14:paraId="266EC005" w14:textId="77777777" w:rsidTr="00430A96">
              <w:trPr>
                <w:trHeight w:val="716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82F75C" w14:textId="77777777" w:rsidR="009D7BEF" w:rsidRDefault="009D7BEF" w:rsidP="00F667D1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قطر کره زمین حدود 12800 کیلومتر است که نماد علمی آن </w:t>
                  </w:r>
                  <w:r w:rsidR="00F667D1" w:rsidRPr="00F667D1">
                    <w:rPr>
                      <w:position w:val="-6"/>
                    </w:rPr>
                    <w:object w:dxaOrig="980" w:dyaOrig="320" w14:anchorId="5C20739E">
                      <v:shape id="_x0000_i1069" type="#_x0000_t75" style="width:49.5pt;height:16.5pt" o:ole="">
                        <v:imagedata r:id="rId94" o:title=""/>
                      </v:shape>
                      <o:OLEObject Type="Embed" ProgID="Equation.DSMT4" ShapeID="_x0000_i1069" DrawAspect="Content" ObjectID="_1787543434" r:id="rId95"/>
                    </w:object>
                  </w:r>
                  <w:r w:rsidR="00F667D1" w:rsidRPr="00F667D1">
                    <w:rPr>
                      <w:rFonts w:eastAsiaTheme="minorEastAsia"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ی‌باشد، مقدار </w:t>
                  </w:r>
                  <w:r w:rsidR="00F667D1" w:rsidRPr="00F667D1">
                    <w:rPr>
                      <w:rFonts w:eastAsiaTheme="minorEastAsia" w:cs="B Nazanin"/>
                      <w:b/>
                      <w:bCs/>
                      <w:sz w:val="25"/>
                      <w:szCs w:val="25"/>
                    </w:rPr>
                    <w:t>b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.......... است.</w:t>
                  </w:r>
                  <w:r w:rsidR="00F667D1" w:rsidRPr="00F667D1">
                    <w:rPr>
                      <w:rFonts w:eastAsiaTheme="minorEastAsia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D347528" w14:textId="77777777" w:rsidR="00F667D1" w:rsidRDefault="00F667D1" w:rsidP="00F667D1">
                  <w:pPr>
                    <w:tabs>
                      <w:tab w:val="right" w:pos="942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4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ب)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4-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پ)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5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ت)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5-</w:t>
                  </w:r>
                </w:p>
                <w:p w14:paraId="46CA600D" w14:textId="540821B2" w:rsidR="00F667D1" w:rsidRPr="00F667D1" w:rsidRDefault="00F667D1" w:rsidP="00F667D1">
                  <w:pPr>
                    <w:tabs>
                      <w:tab w:val="right" w:pos="942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کدام گزینه بصورت نماد علمی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u w:val="single"/>
                      <w:rtl/>
                    </w:rPr>
                    <w:t xml:space="preserve">نوشته نشده است </w: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؟  </w:t>
                  </w:r>
                </w:p>
                <w:p w14:paraId="4E0B1104" w14:textId="77777777" w:rsidR="00F667D1" w:rsidRDefault="00F667D1" w:rsidP="00F667D1">
                  <w:pPr>
                    <w:tabs>
                      <w:tab w:val="right" w:pos="9423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</w:t>
                  </w:r>
                  <w:r w:rsidRPr="00F667D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700" w:dyaOrig="320" w14:anchorId="6DD7AE6E">
                      <v:shape id="_x0000_i1070" type="#_x0000_t75" style="width:34.5pt;height:16.5pt" o:ole="">
                        <v:imagedata r:id="rId96" o:title=""/>
                      </v:shape>
                      <o:OLEObject Type="Embed" ProgID="Equation.DSMT4" ShapeID="_x0000_i1070" DrawAspect="Content" ObjectID="_1787543435" r:id="rId97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ب) </w:t>
                  </w:r>
                  <w:r w:rsidRPr="00F667D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60" w:dyaOrig="320" w14:anchorId="064BA056">
                      <v:shape id="_x0000_i1071" type="#_x0000_t75" style="width:48pt;height:16.5pt" o:ole="">
                        <v:imagedata r:id="rId98" o:title=""/>
                      </v:shape>
                      <o:OLEObject Type="Embed" ProgID="Equation.DSMT4" ShapeID="_x0000_i1071" DrawAspect="Content" ObjectID="_1787543436" r:id="rId99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پ)  </w:t>
                  </w:r>
                  <w:r w:rsidRPr="00F667D1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60" w:dyaOrig="320" w14:anchorId="1E52A5C9">
                      <v:shape id="_x0000_i1072" type="#_x0000_t75" style="width:48pt;height:16.5pt" o:ole="">
                        <v:imagedata r:id="rId100" o:title=""/>
                      </v:shape>
                      <o:OLEObject Type="Embed" ProgID="Equation.DSMT4" ShapeID="_x0000_i1072" DrawAspect="Content" ObjectID="_1787543437" r:id="rId101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ت)  </w:t>
                  </w:r>
                  <w:r w:rsidRPr="00F667D1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1100" w:dyaOrig="360" w14:anchorId="63AEDFBE">
                      <v:shape id="_x0000_i1073" type="#_x0000_t75" style="width:55.5pt;height:18pt" o:ole="">
                        <v:imagedata r:id="rId102" o:title=""/>
                      </v:shape>
                      <o:OLEObject Type="Embed" ProgID="Equation.DSMT4" ShapeID="_x0000_i1073" DrawAspect="Content" ObjectID="_1787543438" r:id="rId103"/>
                    </w:object>
                  </w:r>
                </w:p>
                <w:p w14:paraId="0C02C1AC" w14:textId="45B20FC8" w:rsidR="00F667D1" w:rsidRPr="00F667D1" w:rsidRDefault="00F667D1" w:rsidP="00F667D1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جرم یک الکترون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760" w:dyaOrig="320" w14:anchorId="61E11E8C">
                      <v:shape id="_x0000_i1074" type="#_x0000_t75" style="width:37.5pt;height:16.5pt" o:ole="">
                        <v:imagedata r:id="rId104" o:title=""/>
                      </v:shape>
                      <o:OLEObject Type="Embed" ProgID="Equation.DSMT4" ShapeID="_x0000_i1074" DrawAspect="Content" ObjectID="_1787543439" r:id="rId105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گرم است .جرم یک دانش آموز 45 کیلوگرمی چند برابر جرم یک الکترون است؟</w:t>
                  </w:r>
                </w:p>
                <w:p w14:paraId="11A5F32D" w14:textId="2AA69753" w:rsidR="00F667D1" w:rsidRPr="00F667D1" w:rsidRDefault="00F667D1" w:rsidP="00F667D1">
                  <w:pPr>
                    <w:tabs>
                      <w:tab w:val="right" w:pos="9423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 </w:t>
                  </w:r>
                  <w:r w:rsidRPr="00F667D1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820" w:dyaOrig="360" w14:anchorId="145DD513">
                      <v:shape id="_x0000_i1075" type="#_x0000_t75" style="width:40.5pt;height:18pt" o:ole="">
                        <v:imagedata r:id="rId106" o:title=""/>
                      </v:shape>
                      <o:OLEObject Type="Embed" ProgID="Equation.DSMT4" ShapeID="_x0000_i1075" DrawAspect="Content" ObjectID="_1787543440" r:id="rId107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ب) 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80" w:dyaOrig="320" w14:anchorId="6EC4092D">
                      <v:shape id="_x0000_i1076" type="#_x0000_t75" style="width:34.5pt;height:16.5pt" o:ole="">
                        <v:imagedata r:id="rId108" o:title=""/>
                      </v:shape>
                      <o:OLEObject Type="Embed" ProgID="Equation.DSMT4" ShapeID="_x0000_i1076" DrawAspect="Content" ObjectID="_1787543441" r:id="rId109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پ) 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80" w:dyaOrig="320" w14:anchorId="71A0E3ED">
                      <v:shape id="_x0000_i1077" type="#_x0000_t75" style="width:34.5pt;height:16.5pt" o:ole="">
                        <v:imagedata r:id="rId110" o:title=""/>
                      </v:shape>
                      <o:OLEObject Type="Embed" ProgID="Equation.DSMT4" ShapeID="_x0000_i1077" DrawAspect="Content" ObjectID="_1787543442" r:id="rId111"/>
                    </w:object>
                  </w:r>
                  <w:r w:rsidRPr="00F667D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ت) </w:t>
                  </w:r>
                  <w:r w:rsidRPr="00F667D1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780" w:dyaOrig="320" w14:anchorId="4455008C">
                      <v:shape id="_x0000_i1078" type="#_x0000_t75" style="width:39pt;height:16.5pt" o:ole="">
                        <v:imagedata r:id="rId112" o:title=""/>
                      </v:shape>
                      <o:OLEObject Type="Embed" ProgID="Equation.DSMT4" ShapeID="_x0000_i1078" DrawAspect="Content" ObjectID="_1787543443" r:id="rId113"/>
                    </w:object>
                  </w:r>
                </w:p>
              </w:tc>
            </w:tr>
            <w:tr w:rsidR="009D0154" w:rsidRPr="00FC5725" w14:paraId="27C848BB" w14:textId="77777777" w:rsidTr="00430A96">
              <w:trPr>
                <w:trHeight w:val="1372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</w:tcBorders>
                </w:tcPr>
                <w:p w14:paraId="1C1AC94C" w14:textId="77777777" w:rsidR="009D0154" w:rsidRDefault="009D0154" w:rsidP="00F667D1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عدد ها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زیر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را با نماد علم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نما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ش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 xml:space="preserve"> ده</w:t>
                  </w:r>
                  <w:r w:rsidR="00F667D1" w:rsidRPr="00F667D1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F667D1" w:rsidRPr="00F667D1">
                    <w:rPr>
                      <w:rFonts w:ascii="Shabnam" w:hAnsi="Shabnam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F667D1" w:rsidRPr="00F667D1"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10579" w:type="dxa"/>
                    <w:tblLook w:val="0600" w:firstRow="0" w:lastRow="0" w:firstColumn="0" w:lastColumn="0" w:noHBand="1" w:noVBand="1"/>
                  </w:tblPr>
                  <w:tblGrid>
                    <w:gridCol w:w="5459"/>
                    <w:gridCol w:w="5120"/>
                  </w:tblGrid>
                  <w:tr w:rsidR="00F667D1" w:rsidRPr="006F72B8" w14:paraId="6492113C" w14:textId="77777777" w:rsidTr="001A139C">
                    <w:tc>
                      <w:tcPr>
                        <w:tcW w:w="5459" w:type="dxa"/>
                      </w:tcPr>
                      <w:p w14:paraId="0EB5ED80" w14:textId="6C58696D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20" w:dyaOrig="279" w14:anchorId="38EF2EE9">
                            <v:shape id="_x0000_i1079" type="#_x0000_t75" style="width:46.5pt;height:13.5pt" o:ole="">
                              <v:imagedata r:id="rId114" o:title=""/>
                            </v:shape>
                            <o:OLEObject Type="Embed" ProgID="Equation.DSMT4" ShapeID="_x0000_i1079" DrawAspect="Content" ObjectID="_1787543444" r:id="rId115"/>
                          </w:object>
                        </w:r>
                        <w:r w:rsidRPr="006F72B8">
                          <w:rPr>
                            <w:rFonts w:ascii="Cambria Math" w:hAnsi="Cambria Math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                          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746512E0" w14:textId="79B4E66E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40" w:dyaOrig="279" w14:anchorId="16D1624D">
                            <v:shape id="_x0000_i1080" type="#_x0000_t75" style="width:52.5pt;height:13.5pt" o:ole="">
                              <v:imagedata r:id="rId116" o:title=""/>
                            </v:shape>
                            <o:OLEObject Type="Embed" ProgID="Equation.DSMT4" ShapeID="_x0000_i1080" DrawAspect="Content" ObjectID="_1787543445" r:id="rId117"/>
                          </w:object>
                        </w:r>
                      </w:p>
                    </w:tc>
                  </w:tr>
                  <w:tr w:rsidR="00F667D1" w:rsidRPr="006F72B8" w14:paraId="44B29366" w14:textId="77777777" w:rsidTr="001A139C">
                    <w:tc>
                      <w:tcPr>
                        <w:tcW w:w="5459" w:type="dxa"/>
                      </w:tcPr>
                      <w:p w14:paraId="52AC205C" w14:textId="7A59A23A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position w:val="-6"/>
                            <w:sz w:val="24"/>
                            <w:szCs w:val="24"/>
                          </w:rPr>
                          <w:object w:dxaOrig="1100" w:dyaOrig="279" w14:anchorId="2B27F1AE">
                            <v:shape id="_x0000_i1081" type="#_x0000_t75" style="width:55.5pt;height:13.5pt" o:ole="">
                              <v:imagedata r:id="rId118" o:title=""/>
                            </v:shape>
                            <o:OLEObject Type="Embed" ProgID="Equation.DSMT4" ShapeID="_x0000_i1081" DrawAspect="Content" ObjectID="_1787543446" r:id="rId119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            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3062430A" w14:textId="3DF0855A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100" w:dyaOrig="279" w14:anchorId="55D094FD">
                            <v:shape id="_x0000_i1082" type="#_x0000_t75" style="width:55.5pt;height:13.5pt" o:ole="">
                              <v:imagedata r:id="rId120" o:title=""/>
                            </v:shape>
                            <o:OLEObject Type="Embed" ProgID="Equation.DSMT4" ShapeID="_x0000_i1082" DrawAspect="Content" ObjectID="_1787543447" r:id="rId121"/>
                          </w:object>
                        </w:r>
                      </w:p>
                    </w:tc>
                  </w:tr>
                  <w:tr w:rsidR="00F667D1" w:rsidRPr="006F72B8" w14:paraId="679AA74A" w14:textId="77777777" w:rsidTr="001A139C">
                    <w:tc>
                      <w:tcPr>
                        <w:tcW w:w="5459" w:type="dxa"/>
                      </w:tcPr>
                      <w:p w14:paraId="11CD95CF" w14:textId="3CE3A48F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840" w:dyaOrig="260" w14:anchorId="6C0F08E3">
                            <v:shape id="_x0000_i1083" type="#_x0000_t75" style="width:42pt;height:13.5pt" o:ole="">
                              <v:imagedata r:id="rId122" o:title=""/>
                            </v:shape>
                            <o:OLEObject Type="Embed" ProgID="Equation.DSMT4" ShapeID="_x0000_i1083" DrawAspect="Content" ObjectID="_1787543448" r:id="rId123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16F8F34E" w14:textId="44515FE7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60" w:dyaOrig="260" w14:anchorId="47D7FEA8">
                            <v:shape id="_x0000_i1084" type="#_x0000_t75" style="width:48pt;height:13.5pt" o:ole="">
                              <v:imagedata r:id="rId124" o:title=""/>
                            </v:shape>
                            <o:OLEObject Type="Embed" ProgID="Equation.DSMT4" ShapeID="_x0000_i1084" DrawAspect="Content" ObjectID="_1787543449" r:id="rId125"/>
                          </w:object>
                        </w:r>
                      </w:p>
                    </w:tc>
                  </w:tr>
                  <w:tr w:rsidR="00F667D1" w:rsidRPr="006F72B8" w14:paraId="20125823" w14:textId="77777777" w:rsidTr="001A139C">
                    <w:tc>
                      <w:tcPr>
                        <w:tcW w:w="5459" w:type="dxa"/>
                      </w:tcPr>
                      <w:p w14:paraId="3310A550" w14:textId="4CC574B8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859" w:dyaOrig="279" w14:anchorId="5ACAF902">
                            <v:shape id="_x0000_i1085" type="#_x0000_t75" style="width:43.5pt;height:13.5pt" o:ole="">
                              <v:imagedata r:id="rId126" o:title=""/>
                            </v:shape>
                            <o:OLEObject Type="Embed" ProgID="Equation.DSMT4" ShapeID="_x0000_i1085" DrawAspect="Content" ObjectID="_1787543450" r:id="rId127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20A2C954" w14:textId="3DC19943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200" w:dyaOrig="320" w14:anchorId="526D14BE">
                            <v:shape id="_x0000_i1086" type="#_x0000_t75" style="width:60pt;height:16.5pt" o:ole="">
                              <v:imagedata r:id="rId128" o:title=""/>
                            </v:shape>
                            <o:OLEObject Type="Embed" ProgID="Equation.DSMT4" ShapeID="_x0000_i1086" DrawAspect="Content" ObjectID="_1787543451" r:id="rId129"/>
                          </w:object>
                        </w:r>
                      </w:p>
                    </w:tc>
                  </w:tr>
                  <w:tr w:rsidR="00F667D1" w:rsidRPr="006F72B8" w14:paraId="59F76F5F" w14:textId="77777777" w:rsidTr="001A139C">
                    <w:tc>
                      <w:tcPr>
                        <w:tcW w:w="5459" w:type="dxa"/>
                      </w:tcPr>
                      <w:p w14:paraId="7ACBE82A" w14:textId="042CD1E7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760" w:dyaOrig="260" w14:anchorId="7FB14D73">
                            <v:shape id="_x0000_i1087" type="#_x0000_t75" style="width:39pt;height:12.75pt" o:ole="">
                              <v:imagedata r:id="rId130" o:title=""/>
                            </v:shape>
                            <o:OLEObject Type="Embed" ProgID="Equation.DSMT4" ShapeID="_x0000_i1087" DrawAspect="Content" ObjectID="_1787543452" r:id="rId131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7B968EF6" w14:textId="467D3720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900" w:dyaOrig="279" w14:anchorId="666A60D6">
                            <v:shape id="_x0000_i1088" type="#_x0000_t75" style="width:45.75pt;height:13.5pt" o:ole="">
                              <v:imagedata r:id="rId132" o:title=""/>
                            </v:shape>
                            <o:OLEObject Type="Embed" ProgID="Equation.DSMT4" ShapeID="_x0000_i1088" DrawAspect="Content" ObjectID="_1787543453" r:id="rId133"/>
                          </w:object>
                        </w:r>
                      </w:p>
                    </w:tc>
                  </w:tr>
                  <w:tr w:rsidR="00F667D1" w:rsidRPr="006F72B8" w14:paraId="39376BFD" w14:textId="77777777" w:rsidTr="001A139C">
                    <w:tc>
                      <w:tcPr>
                        <w:tcW w:w="5459" w:type="dxa"/>
                      </w:tcPr>
                      <w:p w14:paraId="04788108" w14:textId="7575851D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200" w:dyaOrig="279" w14:anchorId="1AA2CDD6">
                            <v:shape id="_x0000_i1089" type="#_x0000_t75" style="width:60pt;height:13.5pt" o:ole="">
                              <v:imagedata r:id="rId134" o:title=""/>
                            </v:shape>
                            <o:OLEObject Type="Embed" ProgID="Equation.DSMT4" ShapeID="_x0000_i1089" DrawAspect="Content" ObjectID="_1787543454" r:id="rId135"/>
                          </w:object>
                        </w:r>
                        <w:r w:rsidRPr="006F72B8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5120" w:type="dxa"/>
                      </w:tcPr>
                      <w:p w14:paraId="1DFACA81" w14:textId="6E7DF618" w:rsidR="00F667D1" w:rsidRPr="006F72B8" w:rsidRDefault="00F667D1" w:rsidP="001A139C">
                        <w:pPr>
                          <w:tabs>
                            <w:tab w:val="left" w:pos="8178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500" w:dyaOrig="360" w14:anchorId="072340EA">
                            <v:shape id="_x0000_i1090" type="#_x0000_t75" style="width:75pt;height:18pt" o:ole="">
                              <v:imagedata r:id="rId136" o:title=""/>
                            </v:shape>
                            <o:OLEObject Type="Embed" ProgID="Equation.DSMT4" ShapeID="_x0000_i1090" DrawAspect="Content" ObjectID="_1787543455" r:id="rId137"/>
                          </w:object>
                        </w:r>
                      </w:p>
                    </w:tc>
                  </w:tr>
                  <w:tr w:rsidR="00F667D1" w:rsidRPr="006F72B8" w14:paraId="419A2BC3" w14:textId="77777777" w:rsidTr="001A139C">
                    <w:tc>
                      <w:tcPr>
                        <w:tcW w:w="5459" w:type="dxa"/>
                      </w:tcPr>
                      <w:p w14:paraId="1E369A6F" w14:textId="4F384609" w:rsidR="00F667D1" w:rsidRPr="006F72B8" w:rsidRDefault="00F667D1" w:rsidP="001A139C">
                        <w:pPr>
                          <w:tabs>
                            <w:tab w:val="left" w:pos="3333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60" w:dyaOrig="279" w14:anchorId="4A389225">
                            <v:shape id="_x0000_i1091" type="#_x0000_t75" style="width:54pt;height:13.5pt" o:ole="">
                              <v:imagedata r:id="rId138" o:title=""/>
                            </v:shape>
                            <o:OLEObject Type="Embed" ProgID="Equation.DSMT4" ShapeID="_x0000_i1091" DrawAspect="Content" ObjectID="_1787543456" r:id="rId139"/>
                          </w:object>
                        </w:r>
                      </w:p>
                    </w:tc>
                    <w:tc>
                      <w:tcPr>
                        <w:tcW w:w="5120" w:type="dxa"/>
                      </w:tcPr>
                      <w:p w14:paraId="2FCF5FC7" w14:textId="006831D3" w:rsidR="00F667D1" w:rsidRPr="006F72B8" w:rsidRDefault="00F667D1" w:rsidP="001A139C">
                        <w:pPr>
                          <w:tabs>
                            <w:tab w:val="left" w:pos="3333"/>
                          </w:tabs>
                          <w:spacing w:line="276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F72B8">
                          <w:rPr>
                            <w:position w:val="-6"/>
                            <w:sz w:val="24"/>
                            <w:szCs w:val="24"/>
                          </w:rPr>
                          <w:object w:dxaOrig="1160" w:dyaOrig="320" w14:anchorId="5D722E54">
                            <v:shape id="_x0000_i1092" type="#_x0000_t75" style="width:58.5pt;height:16.5pt" o:ole="">
                              <v:imagedata r:id="rId140" o:title=""/>
                            </v:shape>
                            <o:OLEObject Type="Embed" ProgID="Equation.DSMT4" ShapeID="_x0000_i1092" DrawAspect="Content" ObjectID="_1787543457" r:id="rId141"/>
                          </w:object>
                        </w:r>
                      </w:p>
                    </w:tc>
                  </w:tr>
                </w:tbl>
                <w:p w14:paraId="400C027D" w14:textId="610F1EBB" w:rsidR="00F667D1" w:rsidRPr="00F667D1" w:rsidRDefault="00F667D1" w:rsidP="00F667D1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307812" w:rsidRPr="00FC5725" w14:paraId="49438438" w14:textId="77777777" w:rsidTr="00430A96">
              <w:trPr>
                <w:trHeight w:val="196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F49FB1" w14:textId="18E55DCE" w:rsidR="001A139C" w:rsidRPr="001A139C" w:rsidRDefault="003B1344" w:rsidP="001A139C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نمایش اعشاری عدد </w:t>
                  </w:r>
                  <w:r w:rsidR="001A139C" w:rsidRPr="001A139C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1040" w:dyaOrig="320" w14:anchorId="02458675">
                      <v:shape id="_x0000_i1093" type="#_x0000_t75" style="width:52.5pt;height:16.5pt" o:ole="">
                        <v:imagedata r:id="rId142" o:title=""/>
                      </v:shape>
                      <o:OLEObject Type="Embed" ProgID="Equation.DSMT4" ShapeID="_x0000_i1093" DrawAspect="Content" ObjectID="_1787543458" r:id="rId143"/>
                    </w:objec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                                                  </w:t>
                  </w:r>
                </w:p>
                <w:p w14:paraId="199F33A0" w14:textId="0ED83E94" w:rsidR="001A139C" w:rsidRPr="001A139C" w:rsidRDefault="001A139C" w:rsidP="001A139C">
                  <w:pPr>
                    <w:tabs>
                      <w:tab w:val="left" w:pos="8178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نمایش اعشاری عدد </w:t>
                  </w:r>
                  <w:r w:rsidRPr="001A139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060" w:dyaOrig="320" w14:anchorId="4043DA65">
                      <v:shape id="_x0000_i1094" type="#_x0000_t75" style="width:52.5pt;height:16.5pt" o:ole="">
                        <v:imagedata r:id="rId144" o:title=""/>
                      </v:shape>
                      <o:OLEObject Type="Embed" ProgID="Equation.DSMT4" ShapeID="_x0000_i1094" DrawAspect="Content" ObjectID="_1787543459" r:id="rId145"/>
                    </w:objec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                                      </w:t>
                  </w:r>
                </w:p>
                <w:p w14:paraId="4D622573" w14:textId="6BE6C31E" w:rsidR="001A139C" w:rsidRPr="001A139C" w:rsidRDefault="001A139C" w:rsidP="001A139C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پ) نمایش اعشاری عدد </w:t>
                  </w:r>
                  <w:r w:rsidRPr="001A139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960" w:dyaOrig="320" w14:anchorId="061E2EC3">
                      <v:shape id="_x0000_i1095" type="#_x0000_t75" style="width:48pt;height:16.5pt" o:ole="">
                        <v:imagedata r:id="rId146" o:title=""/>
                      </v:shape>
                      <o:OLEObject Type="Embed" ProgID="Equation.DSMT4" ShapeID="_x0000_i1095" DrawAspect="Content" ObjectID="_1787543460" r:id="rId147"/>
                    </w:objec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نویسید.</w:t>
                  </w:r>
                  <w:r w:rsidRPr="001D5F5D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                          </w:t>
                  </w:r>
                </w:p>
              </w:tc>
            </w:tr>
            <w:tr w:rsidR="001A139C" w:rsidRPr="00FC5725" w14:paraId="3DD48D74" w14:textId="77777777" w:rsidTr="00430A96">
              <w:trPr>
                <w:trHeight w:val="196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4476B" w14:textId="345CCC6B" w:rsidR="001A139C" w:rsidRPr="001A139C" w:rsidRDefault="001A139C" w:rsidP="001A139C">
                  <w:pPr>
                    <w:pStyle w:val="ListParagraph"/>
                    <w:numPr>
                      <w:ilvl w:val="0"/>
                      <w:numId w:val="4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ضخامت یک برگ کاغذ </w:t>
                  </w:r>
                  <w:r w:rsidRPr="001A139C">
                    <w:rPr>
                      <w:rFonts w:cs="B Nazanin"/>
                      <w:position w:val="-6"/>
                      <w:sz w:val="25"/>
                      <w:szCs w:val="25"/>
                    </w:rPr>
                    <w:object w:dxaOrig="660" w:dyaOrig="279" w14:anchorId="1595B1D7">
                      <v:shape id="_x0000_i1096" type="#_x0000_t75" style="width:33pt;height:13.5pt" o:ole="">
                        <v:imagedata r:id="rId148" o:title=""/>
                      </v:shape>
                      <o:OLEObject Type="Embed" ProgID="Equation.DSMT4" ShapeID="_x0000_i1096" DrawAspect="Content" ObjectID="_1787543461" r:id="rId149"/>
                    </w:object>
                  </w: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سانتی متر است این عدد را با نماد علمی نشان دهید.</w:t>
                  </w:r>
                </w:p>
                <w:p w14:paraId="0EDBE137" w14:textId="4B25B61A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پ) اندازه یک باکتری 00005/0 میلیمتر است، این عدد را با نماد علمی بنویسید.</w:t>
                  </w:r>
                </w:p>
                <w:p w14:paraId="245BC6A9" w14:textId="1007F99B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ت) می‌دانیم سرعت صوت 343 متر بر ثانیه است. این عدد را با نماد علمی نمایش دهید. </w:t>
                  </w:r>
                </w:p>
                <w:p w14:paraId="6FE10667" w14:textId="0EAB3D1B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ج) شعاع خورشید 695000 کیلومتر است، این عدد را با نماد علمی نمایش دهید. </w:t>
                  </w:r>
                </w:p>
                <w:p w14:paraId="26BF826C" w14:textId="630F7714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) اندازه یک باکتری 0000012/0 متر است، این عدد را با نماد علمی بنویسید.</w:t>
                  </w:r>
                </w:p>
                <w:p w14:paraId="62143F7D" w14:textId="13F53903" w:rsidR="001A139C" w:rsidRPr="001A139C" w:rsidRDefault="001A139C" w:rsidP="001A139C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line="276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ح) فاصله مریخ از زمین برابر 91700000 کیلومتر است. این عدد را با نماد علمی بنویسید. </w:t>
                  </w:r>
                </w:p>
              </w:tc>
            </w:tr>
            <w:tr w:rsidR="00307812" w:rsidRPr="00FC5725" w14:paraId="785A4632" w14:textId="77777777" w:rsidTr="00430A96">
              <w:trPr>
                <w:trHeight w:val="735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50A86D" w14:textId="450277A0" w:rsidR="00307812" w:rsidRPr="001A139C" w:rsidRDefault="003B1344" w:rsidP="001A139C">
                  <w:pPr>
                    <w:pStyle w:val="ListParagraph"/>
                    <w:numPr>
                      <w:ilvl w:val="0"/>
                      <w:numId w:val="44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مقایسه کنید.(&gt; یا &lt; یا </w:t>
                  </w:r>
                  <w:r w:rsidR="001A139C" w:rsidRPr="001A139C">
                    <w:rPr>
                      <w:rFonts w:asciiTheme="majorBidi" w:hAnsiTheme="majorBidi" w:cstheme="majorBidi"/>
                      <w:b/>
                      <w:bCs/>
                      <w:sz w:val="25"/>
                      <w:szCs w:val="25"/>
                      <w:rtl/>
                    </w:rPr>
                    <w:t>=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)              الف)</w:t>
                  </w:r>
                  <w:r w:rsidR="001A139C" w:rsidRPr="001A139C">
                    <w:rPr>
                      <w:rFonts w:cs="B Nazanin"/>
                      <w:noProof/>
                      <w:position w:val="-12"/>
                      <w:sz w:val="25"/>
                      <w:szCs w:val="25"/>
                    </w:rPr>
                    <w:object w:dxaOrig="2860" w:dyaOrig="499" w14:anchorId="4AF7A36C">
                      <v:shape id="_x0000_i1097" type="#_x0000_t75" style="width:2in;height:24.75pt" o:ole="">
                        <v:imagedata r:id="rId150" o:title=""/>
                      </v:shape>
                      <o:OLEObject Type="Embed" ProgID="Equation.DSMT4" ShapeID="_x0000_i1097" DrawAspect="Content" ObjectID="_1787543462" r:id="rId151"/>
                    </w:objec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  <w:r w:rsid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  <w:r w:rsidR="001A139C" w:rsidRPr="001A139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ب)   </w:t>
                  </w:r>
                  <w:r w:rsidR="001A139C" w:rsidRPr="001A139C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2220" w:dyaOrig="360" w14:anchorId="541B94BB">
                      <v:shape id="_x0000_i1098" type="#_x0000_t75" style="width:111pt;height:18pt" o:ole="">
                        <v:imagedata r:id="rId152" o:title=""/>
                      </v:shape>
                      <o:OLEObject Type="Embed" ProgID="Equation.DSMT4" ShapeID="_x0000_i1098" DrawAspect="Content" ObjectID="_1787543463" r:id="rId153"/>
                    </w:object>
                  </w:r>
                </w:p>
              </w:tc>
            </w:tr>
            <w:tr w:rsidR="00E069ED" w:rsidRPr="00FC5725" w14:paraId="2ACDB383" w14:textId="77777777" w:rsidTr="00DE6420">
              <w:trPr>
                <w:trHeight w:val="449"/>
              </w:trPr>
              <w:tc>
                <w:tcPr>
                  <w:tcW w:w="679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3467AB6" w14:textId="2EC50768" w:rsidR="00E069ED" w:rsidRPr="00FC5725" w:rsidRDefault="00430A96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وم </w:t>
                  </w: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: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30A9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30A9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شه</w:t>
                  </w:r>
                  <w:r w:rsidRPr="00430A9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گ</w:t>
                  </w:r>
                  <w:r w:rsidRPr="00430A9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430A9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430A9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39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D9D9D9" w:themeFill="background1" w:themeFillShade="D9"/>
                </w:tcPr>
                <w:p w14:paraId="634A0C7B" w14:textId="3DF10B2C" w:rsidR="00E069ED" w:rsidRPr="00FC5725" w:rsidRDefault="00E069ED" w:rsidP="00E069ED">
                  <w:pPr>
                    <w:spacing w:line="276" w:lineRule="auto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E069ED" w:rsidRPr="00FC5725" w14:paraId="26A0ACC3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AA95F74" w14:textId="77777777" w:rsidR="00C569A2" w:rsidRPr="00FC5725" w:rsidRDefault="00C569A2" w:rsidP="00C569A2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ت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نادرست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ملات ز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را تع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</w:t>
                  </w: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FC5725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6DB831AF" w14:textId="426F678B" w:rsidR="00E069ED" w:rsidRDefault="008B7522" w:rsidP="008B7522">
                  <w:pPr>
                    <w:tabs>
                      <w:tab w:val="left" w:pos="118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دد</w:t>
                  </w:r>
                  <w:r w:rsidRPr="008B7522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320" w:dyaOrig="639" w14:anchorId="44B55673">
                      <v:shape id="_x0000_i1099" type="#_x0000_t75" style="width:16.5pt;height:31.5pt" o:ole="">
                        <v:imagedata r:id="rId154" o:title=""/>
                      </v:shape>
                      <o:OLEObject Type="Embed" ProgID="Equation.DSMT4" ShapeID="_x0000_i1099" DrawAspect="Content" ObjectID="_1787543464" r:id="rId155"/>
                    </w:objec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و ریشة سوم دارد. </w:t>
                  </w:r>
                  <w:r w:rsidRPr="008B752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(       )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</w:t>
                  </w:r>
                  <w:r w:rsidR="00AD15E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-</w: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یشه‌ی سوم عدد 8- برابر است با 2- .</w:t>
                  </w:r>
                  <w:r w:rsidRPr="008B7522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8B752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(       )</w:t>
                  </w:r>
                </w:p>
                <w:p w14:paraId="42EA03CD" w14:textId="797BE468" w:rsidR="008B7522" w:rsidRPr="00FC5725" w:rsidRDefault="008B7522" w:rsidP="00AD15E1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jc w:val="center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یشه سوم</w:t>
                  </w:r>
                  <w:r w:rsidRPr="008B7522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8B7522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4E56F757">
                      <v:shape id="_x0000_i1100" type="#_x0000_t75" style="width:9.75pt;height:9.75pt" o:ole="">
                        <v:imagedata r:id="rId156" o:title=""/>
                      </v:shape>
                      <o:OLEObject Type="Embed" ProgID="Equation.DSMT4" ShapeID="_x0000_i1100" DrawAspect="Content" ObjectID="_1787543465" r:id="rId157"/>
                    </w:objec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به صورت </w:t>
                  </w:r>
                  <w:r w:rsidRPr="008B7522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380" w:dyaOrig="360" w14:anchorId="795BACAD">
                      <v:shape id="_x0000_i1101" type="#_x0000_t75" style="width:19.5pt;height:18pt" o:ole="">
                        <v:imagedata r:id="rId158" o:title=""/>
                      </v:shape>
                      <o:OLEObject Type="Embed" ProgID="Equation.DSMT4" ShapeID="_x0000_i1101" DrawAspect="Content" ObjectID="_1787543466" r:id="rId159"/>
                    </w:object>
                  </w:r>
                  <w:r w:rsidRPr="008B752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نمایش می دهیم.</w:t>
                  </w:r>
                  <w:r w:rsidRPr="008B7522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(       )</w:t>
                  </w:r>
                </w:p>
              </w:tc>
            </w:tr>
            <w:tr w:rsidR="00BA38CC" w:rsidRPr="00FC5725" w14:paraId="28999FA8" w14:textId="77777777" w:rsidTr="0028785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</w:tcBorders>
                </w:tcPr>
                <w:p w14:paraId="3C7BCCF2" w14:textId="77777777" w:rsidR="00BA38CC" w:rsidRPr="00FC5725" w:rsidRDefault="00BA38CC" w:rsidP="00BA38CC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جاهای خالی را کامل کنید.</w:t>
                  </w:r>
                </w:p>
                <w:p w14:paraId="220B9445" w14:textId="7FEFB8D4" w:rsidR="00372A51" w:rsidRPr="00372A51" w:rsidRDefault="00372A51" w:rsidP="00372A51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ریشه سوم عدد  </w:t>
                  </w:r>
                  <w:r w:rsidRPr="00372A51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48C9F767">
                      <v:shape id="_x0000_i1102" type="#_x0000_t75" style="width:30pt;height:31.5pt" o:ole="">
                        <v:imagedata r:id="rId160" o:title=""/>
                      </v:shape>
                      <o:OLEObject Type="Embed" ProgID="Equation.DSMT4" ShapeID="_x0000_i1102" DrawAspect="Content" ObjectID="_1787543467" r:id="rId161"/>
                    </w:object>
                  </w: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، عدد .................... است.                                  </w:t>
                  </w:r>
                  <w:r w:rsidR="00DE6420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DE6420" w:rsidRPr="00DE6420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</w:t>
                  </w:r>
                  <w:r w:rsidR="00DE6420" w:rsidRPr="00DE6420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1180" w:dyaOrig="360" w14:anchorId="2BCA49D3">
                      <v:shape id="_x0000_i1103" type="#_x0000_t75" style="width:59.25pt;height:18pt" o:ole="">
                        <v:imagedata r:id="rId162" o:title=""/>
                      </v:shape>
                      <o:OLEObject Type="Embed" ProgID="Equation.DSMT4" ShapeID="_x0000_i1103" DrawAspect="Content" ObjectID="_1787543468" r:id="rId163"/>
                    </w:object>
                  </w:r>
                  <w:r w:rsidR="00DE6420" w:rsidRPr="00DE6420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.......... است.   </w:t>
                  </w:r>
                </w:p>
                <w:p w14:paraId="4ECF7C53" w14:textId="771A59F6" w:rsidR="00372A51" w:rsidRPr="00372A51" w:rsidRDefault="00372A51" w:rsidP="00372A51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ریشه سوم64- برابر .............. است.                                                     - عدد 5 ریشه سوم عدد، ................. است.</w:t>
                  </w:r>
                </w:p>
                <w:p w14:paraId="70F457FF" w14:textId="77777777" w:rsidR="006552D4" w:rsidRDefault="00372A51" w:rsidP="00372A51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حاصل </w:t>
                  </w:r>
                  <w:r w:rsidRPr="00372A51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460" w:dyaOrig="360" w14:anchorId="45875BB0">
                      <v:shape id="_x0000_i1104" type="#_x0000_t75" style="width:22.5pt;height:18pt" o:ole="">
                        <v:imagedata r:id="rId164" o:title=""/>
                      </v:shape>
                      <o:OLEObject Type="Embed" ProgID="Equation.DSMT4" ShapeID="_x0000_i1104" DrawAspect="Content" ObjectID="_1787543469" r:id="rId165"/>
                    </w:object>
                  </w: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........ است.                         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</w:t>
                  </w: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- حاصل</w:t>
                  </w:r>
                  <w:r w:rsidRPr="00372A51">
                    <w:rPr>
                      <w:rFonts w:cs="B Nazanin"/>
                      <w:b/>
                      <w:bCs/>
                      <w:position w:val="-8"/>
                      <w:sz w:val="25"/>
                      <w:szCs w:val="25"/>
                    </w:rPr>
                    <w:object w:dxaOrig="480" w:dyaOrig="400" w14:anchorId="74D55849">
                      <v:shape id="_x0000_i1105" type="#_x0000_t75" style="width:24.75pt;height:19.5pt" o:ole="">
                        <v:imagedata r:id="rId166" o:title=""/>
                      </v:shape>
                      <o:OLEObject Type="Embed" ProgID="Equation.DSMT4" ShapeID="_x0000_i1105" DrawAspect="Content" ObjectID="_1787543470" r:id="rId167"/>
                    </w:object>
                  </w:r>
                  <w:r w:rsidRPr="00372A51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............ است.</w:t>
                  </w:r>
                </w:p>
                <w:p w14:paraId="30A0EC65" w14:textId="3D240D35" w:rsidR="00372A51" w:rsidRPr="00E3326E" w:rsidRDefault="00E3326E" w:rsidP="00372A51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E3326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حاصل عبارت</w:t>
                  </w:r>
                  <w:r w:rsidRPr="00E3326E">
                    <w:rPr>
                      <w:rFonts w:cs="B Nazanin"/>
                      <w:position w:val="-8"/>
                      <w:sz w:val="25"/>
                      <w:szCs w:val="25"/>
                    </w:rPr>
                    <w:object w:dxaOrig="1120" w:dyaOrig="360" w14:anchorId="1EFD6422">
                      <v:shape id="_x0000_i1106" type="#_x0000_t75" style="width:55.5pt;height:18pt" o:ole="">
                        <v:imagedata r:id="rId168" o:title=""/>
                      </v:shape>
                      <o:OLEObject Type="Embed" ProgID="Equation.DSMT4" ShapeID="_x0000_i1106" DrawAspect="Content" ObjectID="_1787543471" r:id="rId169"/>
                    </w:object>
                  </w:r>
                  <w:r w:rsidRPr="00E3326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 ................ است.</w:t>
                  </w:r>
                  <w:r w:rsidR="00153194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- </w:t>
                  </w:r>
                  <w:r w:rsidR="00153194" w:rsidRPr="00E3326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</w:t>
                  </w:r>
                  <w:r w:rsidR="00153194" w:rsidRPr="001D5F5D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="00153194" w:rsidRPr="001D5F5D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1180" w:dyaOrig="380" w14:anchorId="0FA4AE36">
                      <v:shape id="_x0000_i1296" type="#_x0000_t75" style="width:59.25pt;height:19.5pt" o:ole="">
                        <v:imagedata r:id="rId170" o:title=""/>
                      </v:shape>
                      <o:OLEObject Type="Embed" ProgID="Equation.DSMT4" ShapeID="_x0000_i1296" DrawAspect="Content" ObjectID="_1787543472" r:id="rId171"/>
                    </w:object>
                  </w:r>
                  <w:r w:rsidR="00153194" w:rsidRPr="00E3326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153194" w:rsidRPr="00E3326E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ابر با ................ است.</w:t>
                  </w:r>
                </w:p>
              </w:tc>
            </w:tr>
            <w:tr w:rsidR="00BA38CC" w:rsidRPr="00FC5725" w14:paraId="1DC1905D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896AEB" w14:textId="5D3C971B" w:rsidR="00BA38CC" w:rsidRDefault="00BA38CC" w:rsidP="00372A51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حاصل عبارت ها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( به ساده تر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وه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نو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="00372A51"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372A51"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372A51"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45"/>
                    <w:gridCol w:w="5245"/>
                  </w:tblGrid>
                  <w:tr w:rsidR="00372A51" w14:paraId="6BCD13C8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2BABB3B2" w14:textId="07FA82B0" w:rsidR="00372A51" w:rsidRDefault="00372A51" w:rsidP="00372A5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880" w:dyaOrig="720" w14:anchorId="4CD7A5A5">
                            <v:shape id="_x0000_i1107" type="#_x0000_t75" style="width:44.25pt;height:36pt" o:ole="">
                              <v:imagedata r:id="rId172" o:title=""/>
                            </v:shape>
                            <o:OLEObject Type="Embed" ProgID="Equation.DSMT4" ShapeID="_x0000_i1107" DrawAspect="Content" ObjectID="_1787543473" r:id="rId173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75196F3B" w14:textId="4820EACB" w:rsidR="00372A51" w:rsidRDefault="00372A51" w:rsidP="00372A5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060" w:dyaOrig="360" w14:anchorId="1E3797F8">
                            <v:shape id="_x0000_i1108" type="#_x0000_t75" style="width:54pt;height:18pt" o:ole="">
                              <v:imagedata r:id="rId174" o:title=""/>
                            </v:shape>
                            <o:OLEObject Type="Embed" ProgID="Equation.DSMT4" ShapeID="_x0000_i1108" DrawAspect="Content" ObjectID="_1787543474" r:id="rId175"/>
                          </w:object>
                        </w:r>
                      </w:p>
                    </w:tc>
                  </w:tr>
                  <w:tr w:rsidR="00372A51" w14:paraId="18A22836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0CAC8DBD" w14:textId="43C26D8E" w:rsidR="00372A51" w:rsidRPr="001D5F5D" w:rsidRDefault="00372A51" w:rsidP="00372A51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180" w:dyaOrig="360" w14:anchorId="49B51A65">
                            <v:shape id="_x0000_i1109" type="#_x0000_t75" style="width:59.25pt;height:18pt" o:ole="">
                              <v:imagedata r:id="rId176" o:title=""/>
                            </v:shape>
                            <o:OLEObject Type="Embed" ProgID="Equation.DSMT4" ShapeID="_x0000_i1109" DrawAspect="Content" ObjectID="_1787543475" r:id="rId177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52C63312" w14:textId="703A5EA3" w:rsidR="00372A51" w:rsidRPr="001D5F5D" w:rsidRDefault="00372A51" w:rsidP="00372A51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1320" w:dyaOrig="380" w14:anchorId="1FED5DF6">
                            <v:shape id="_x0000_i1110" type="#_x0000_t75" style="width:66pt;height:19.5pt" o:ole="">
                              <v:imagedata r:id="rId178" o:title=""/>
                            </v:shape>
                            <o:OLEObject Type="Embed" ProgID="Equation.DSMT4" ShapeID="_x0000_i1110" DrawAspect="Content" ObjectID="_1787543476" r:id="rId179"/>
                          </w:object>
                        </w:r>
                      </w:p>
                    </w:tc>
                  </w:tr>
                  <w:tr w:rsidR="00372A51" w14:paraId="19D88900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00BBB75D" w14:textId="46DFE23D" w:rsidR="00372A51" w:rsidRPr="001D5F5D" w:rsidRDefault="00372A51" w:rsidP="00372A51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8"/>
                            <w:sz w:val="24"/>
                            <w:szCs w:val="24"/>
                          </w:rPr>
                          <w:object w:dxaOrig="1160" w:dyaOrig="360" w14:anchorId="23AD353B">
                            <v:shape id="_x0000_i1111" type="#_x0000_t75" style="width:59.25pt;height:18pt" o:ole="">
                              <v:imagedata r:id="rId180" o:title=""/>
                            </v:shape>
                            <o:OLEObject Type="Embed" ProgID="Equation.DSMT4" ShapeID="_x0000_i1111" DrawAspect="Content" ObjectID="_1787543477" r:id="rId181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3C761A37" w14:textId="6F47DE0D" w:rsidR="00372A51" w:rsidRDefault="00372A51" w:rsidP="00372A5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18"/>
                            <w:sz w:val="24"/>
                            <w:szCs w:val="24"/>
                          </w:rPr>
                          <w:object w:dxaOrig="1640" w:dyaOrig="499" w14:anchorId="0BE51AF5">
                            <v:shape id="_x0000_i1112" type="#_x0000_t75" style="width:81.75pt;height:25.5pt" o:ole="">
                              <v:imagedata r:id="rId182" o:title=""/>
                            </v:shape>
                            <o:OLEObject Type="Embed" ProgID="Equation.DSMT4" ShapeID="_x0000_i1112" DrawAspect="Content" ObjectID="_1787543478" r:id="rId183"/>
                          </w:object>
                        </w:r>
                      </w:p>
                    </w:tc>
                  </w:tr>
                  <w:tr w:rsidR="00372A51" w14:paraId="4866C38E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31849AA8" w14:textId="0B1F08DB" w:rsidR="00372A51" w:rsidRPr="001D5F5D" w:rsidRDefault="00372A51" w:rsidP="00372A51">
                        <w:pPr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100" w:dyaOrig="720" w14:anchorId="091BD09F">
                            <v:shape id="_x0000_i1113" type="#_x0000_t75" style="width:55.5pt;height:36pt" o:ole="">
                              <v:imagedata r:id="rId184" o:title=""/>
                            </v:shape>
                            <o:OLEObject Type="Embed" ProgID="Equation.DSMT4" ShapeID="_x0000_i1113" DrawAspect="Content" ObjectID="_1787543479" r:id="rId185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72DF041" w14:textId="43110F98" w:rsidR="00372A51" w:rsidRDefault="00372A51" w:rsidP="00372A5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160" w:dyaOrig="720" w14:anchorId="1F6D66E5">
                            <v:shape id="_x0000_i1114" type="#_x0000_t75" style="width:59.25pt;height:36pt" o:ole="">
                              <v:imagedata r:id="rId186" o:title=""/>
                            </v:shape>
                            <o:OLEObject Type="Embed" ProgID="Equation.DSMT4" ShapeID="_x0000_i1114" DrawAspect="Content" ObjectID="_1787543480" r:id="rId187"/>
                          </w:object>
                        </w:r>
                      </w:p>
                    </w:tc>
                  </w:tr>
                  <w:tr w:rsidR="00372A51" w14:paraId="6B9759D4" w14:textId="77777777" w:rsidTr="00372A51">
                    <w:tc>
                      <w:tcPr>
                        <w:tcW w:w="5245" w:type="dxa"/>
                        <w:vAlign w:val="center"/>
                      </w:tcPr>
                      <w:p w14:paraId="50D93108" w14:textId="104AD145" w:rsidR="00372A51" w:rsidRDefault="00372A51" w:rsidP="00372A5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19" w:dyaOrig="720" w14:anchorId="2F2A9960">
                            <v:shape id="_x0000_i1115" type="#_x0000_t75" style="width:62.25pt;height:36pt" o:ole="">
                              <v:imagedata r:id="rId188" o:title=""/>
                            </v:shape>
                            <o:OLEObject Type="Embed" ProgID="Equation.DSMT4" ShapeID="_x0000_i1115" DrawAspect="Content" ObjectID="_1787543481" r:id="rId189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373AF35F" w14:textId="38D0D9C1" w:rsidR="00372A51" w:rsidRDefault="00372A51" w:rsidP="00372A51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380" w:dyaOrig="720" w14:anchorId="285DFD72">
                            <v:shape id="_x0000_i1116" type="#_x0000_t75" style="width:69pt;height:36pt" o:ole="">
                              <v:imagedata r:id="rId190" o:title=""/>
                            </v:shape>
                            <o:OLEObject Type="Embed" ProgID="Equation.DSMT4" ShapeID="_x0000_i1116" DrawAspect="Content" ObjectID="_1787543482" r:id="rId191"/>
                          </w:object>
                        </w:r>
                      </w:p>
                    </w:tc>
                  </w:tr>
                </w:tbl>
                <w:p w14:paraId="3F9A4E7B" w14:textId="02A4A638" w:rsidR="00372A51" w:rsidRPr="00372A51" w:rsidRDefault="00372A51" w:rsidP="00372A51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1D434D" w:rsidRPr="00FC5725" w14:paraId="0E46B1BF" w14:textId="77777777" w:rsidTr="00430A96">
              <w:trPr>
                <w:trHeight w:val="449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A0017B" w14:textId="3F4B10F1" w:rsidR="001D434D" w:rsidRPr="001D434D" w:rsidRDefault="001D434D" w:rsidP="001D434D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با توجه به شرایط داده شده حاصل عبارت های زیر را به دست آورید.</w:t>
                  </w:r>
                </w:p>
                <w:p w14:paraId="3665968A" w14:textId="68F24CE0" w:rsidR="001D434D" w:rsidRPr="001D434D" w:rsidRDefault="001D434D" w:rsidP="001D434D">
                  <w:p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) اگر </w:t>
                  </w:r>
                  <w:r w:rsidRPr="001D434D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600" w:dyaOrig="220" w14:anchorId="647A3FD9">
                      <v:shape id="_x0000_i1835" type="#_x0000_t75" style="width:30.75pt;height:11.25pt" o:ole="">
                        <v:imagedata r:id="rId192" o:title=""/>
                      </v:shape>
                      <o:OLEObject Type="Embed" ProgID="Equation.DSMT4" ShapeID="_x0000_i1835" DrawAspect="Content" ObjectID="_1787543483" r:id="rId193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1D434D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639" w:dyaOrig="300" w14:anchorId="40F05288">
                      <v:shape id="_x0000_i1836" type="#_x0000_t75" style="width:33pt;height:15.75pt" o:ole="">
                        <v:imagedata r:id="rId194" o:title=""/>
                      </v:shape>
                      <o:OLEObject Type="Embed" ProgID="Equation.DSMT4" ShapeID="_x0000_i1836" DrawAspect="Content" ObjectID="_1787543484" r:id="rId195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 :                                                                 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</w:t>
                  </w:r>
                  <w:r w:rsidR="003A0ED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="003A0ED6" w:rsidRPr="001D434D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660" w:dyaOrig="580" w14:anchorId="5E9AF80E">
                      <v:shape id="_x0000_i1837" type="#_x0000_t75" style="width:76.5pt;height:27pt" o:ole="">
                        <v:imagedata r:id="rId196" o:title=""/>
                      </v:shape>
                      <o:OLEObject Type="Embed" ProgID="Equation.DSMT4" ShapeID="_x0000_i1837" DrawAspect="Content" ObjectID="_1787543485" r:id="rId197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</w:p>
                <w:p w14:paraId="724CF137" w14:textId="303B478B" w:rsidR="001D434D" w:rsidRPr="001D434D" w:rsidRDefault="001D434D" w:rsidP="001D434D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اگر </w:t>
                  </w:r>
                  <w:r w:rsidRPr="001D434D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600" w:dyaOrig="220" w14:anchorId="7A2B2A51">
                      <v:shape id="_x0000_i1838" type="#_x0000_t75" style="width:30.75pt;height:11.25pt" o:ole="">
                        <v:imagedata r:id="rId192" o:title=""/>
                      </v:shape>
                      <o:OLEObject Type="Embed" ProgID="Equation.DSMT4" ShapeID="_x0000_i1838" DrawAspect="Content" ObjectID="_1787543486" r:id="rId198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1D434D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639" w:dyaOrig="300" w14:anchorId="65036194">
                      <v:shape id="_x0000_i1839" type="#_x0000_t75" style="width:33pt;height:15.75pt" o:ole="">
                        <v:imagedata r:id="rId199" o:title=""/>
                      </v:shape>
                      <o:OLEObject Type="Embed" ProgID="Equation.DSMT4" ShapeID="_x0000_i1839" DrawAspect="Content" ObjectID="_1787543487" r:id="rId200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 :                                                                                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A0ED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A0ED6" w:rsidRPr="001D434D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660" w:dyaOrig="580" w14:anchorId="4DC36A38">
                      <v:shape id="_x0000_i1840" type="#_x0000_t75" style="width:76.5pt;height:27pt" o:ole="">
                        <v:imagedata r:id="rId196" o:title=""/>
                      </v:shape>
                      <o:OLEObject Type="Embed" ProgID="Equation.DSMT4" ShapeID="_x0000_i1840" DrawAspect="Content" ObjectID="_1787543488" r:id="rId201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A0ED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69F09C6" w14:textId="02C330A8" w:rsidR="001D434D" w:rsidRPr="001D434D" w:rsidRDefault="001D434D" w:rsidP="001D434D">
                  <w:pP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ج)   اگر </w:t>
                  </w:r>
                  <w:r w:rsidRPr="001D434D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600" w:dyaOrig="220" w14:anchorId="5CCEBF0F">
                      <v:shape id="_x0000_i1841" type="#_x0000_t75" style="width:30.75pt;height:11.25pt" o:ole="">
                        <v:imagedata r:id="rId202" o:title=""/>
                      </v:shape>
                      <o:OLEObject Type="Embed" ProgID="Equation.DSMT4" ShapeID="_x0000_i1841" DrawAspect="Content" ObjectID="_1787543489" r:id="rId203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1D434D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639" w:dyaOrig="300" w14:anchorId="02847EB1">
                      <v:shape id="_x0000_i1842" type="#_x0000_t75" style="width:33pt;height:15.75pt" o:ole="">
                        <v:imagedata r:id="rId199" o:title=""/>
                      </v:shape>
                      <o:OLEObject Type="Embed" ProgID="Equation.DSMT4" ShapeID="_x0000_i1842" DrawAspect="Content" ObjectID="_1787543490" r:id="rId204"/>
                    </w:objec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 :                                                                               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</w:t>
                  </w:r>
                  <w:r w:rsidR="003A0ED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  <w:r w:rsidRPr="001D434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="003A0ED6" w:rsidRPr="001D434D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1660" w:dyaOrig="580" w14:anchorId="2FFCF06B">
                      <v:shape id="_x0000_i1843" type="#_x0000_t75" style="width:72.75pt;height:25.5pt" o:ole="">
                        <v:imagedata r:id="rId205" o:title=""/>
                      </v:shape>
                      <o:OLEObject Type="Embed" ProgID="Equation.DSMT4" ShapeID="_x0000_i1843" DrawAspect="Content" ObjectID="_1787543491" r:id="rId206"/>
                    </w:object>
                  </w:r>
                </w:p>
              </w:tc>
            </w:tr>
            <w:tr w:rsidR="00B47E04" w:rsidRPr="00FC5725" w14:paraId="7418FAF7" w14:textId="77777777" w:rsidTr="00DE6420">
              <w:trPr>
                <w:trHeight w:val="410"/>
              </w:trPr>
              <w:tc>
                <w:tcPr>
                  <w:tcW w:w="319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93084D" w14:textId="3B9F4B7C" w:rsidR="00B47E04" w:rsidRPr="00FC5725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C5725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چهارم:</w:t>
                  </w:r>
                  <w:r w:rsidR="008339C5" w:rsidRPr="00FC5725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DE6420" w:rsidRPr="00DE642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جمع و تفر</w:t>
                  </w:r>
                  <w:r w:rsidR="00DE6420" w:rsidRPr="00DE6420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DE6420" w:rsidRPr="00DE6420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ق</w:t>
                  </w:r>
                  <w:r w:rsidR="00DE6420" w:rsidRPr="00DE6420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د</w:t>
                  </w:r>
                  <w:r w:rsidR="00DE6420" w:rsidRPr="00DE6420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DE6420" w:rsidRPr="00DE6420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ال‌ها</w:t>
                  </w:r>
                </w:p>
              </w:tc>
              <w:tc>
                <w:tcPr>
                  <w:tcW w:w="75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C11394" w14:textId="09BB6C17" w:rsidR="00B47E04" w:rsidRPr="00FC5725" w:rsidRDefault="00B47E04" w:rsidP="00B47E04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B47E04" w:rsidRPr="00FC5725" w14:paraId="23068E08" w14:textId="77777777" w:rsidTr="00430A96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D516A63" w14:textId="77777777" w:rsidR="00287856" w:rsidRDefault="00DD0533" w:rsidP="0028785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287856" w:rsidRPr="0028785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جاها</w:t>
                  </w:r>
                  <w:r w:rsidR="00287856" w:rsidRPr="0028785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87856" w:rsidRPr="0028785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خال</w:t>
                  </w:r>
                  <w:r w:rsidR="00287856" w:rsidRPr="0028785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87856" w:rsidRPr="0028785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کامل کن</w:t>
                  </w:r>
                  <w:r w:rsidR="00287856" w:rsidRPr="0028785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287856" w:rsidRPr="00287856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287856" w:rsidRPr="0028785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bookmarkStart w:id="0" w:name="_GoBack"/>
                  <w:bookmarkEnd w:id="0"/>
                </w:p>
                <w:p w14:paraId="024E047A" w14:textId="5E1EC491" w:rsidR="00287856" w:rsidRPr="00287856" w:rsidRDefault="00287856" w:rsidP="0028785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اصل عبارت</w:t>
                  </w:r>
                  <w:r w:rsidRPr="00287856">
                    <w:rPr>
                      <w:position w:val="-8"/>
                    </w:rPr>
                    <w:object w:dxaOrig="1120" w:dyaOrig="360" w14:anchorId="594DCA1E">
                      <v:shape id="_x0000_i1143" type="#_x0000_t75" style="width:55.5pt;height:18pt" o:ole="">
                        <v:imagedata r:id="rId207" o:title=""/>
                      </v:shape>
                      <o:OLEObject Type="Embed" ProgID="Equation.DSMT4" ShapeID="_x0000_i1143" DrawAspect="Content" ObjectID="_1787543492" r:id="rId208"/>
                    </w:objec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........................ است</w:t>
                  </w:r>
                  <w:r w:rsidRPr="0028785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p w14:paraId="3C5761B2" w14:textId="54422D69" w:rsidR="00287856" w:rsidRPr="00287856" w:rsidRDefault="00287856" w:rsidP="00287856">
                  <w:p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برای گویا کردن مخرج کسر  </w:t>
                  </w:r>
                  <w:r w:rsidRPr="00287856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520" w:dyaOrig="720" w14:anchorId="54F40E12">
                      <v:shape id="_x0000_i1122" type="#_x0000_t75" style="width:25.5pt;height:36pt" o:ole="">
                        <v:imagedata r:id="rId209" o:title=""/>
                      </v:shape>
                      <o:OLEObject Type="Embed" ProgID="Equation.DSMT4" ShapeID="_x0000_i1122" DrawAspect="Content" ObjectID="_1787543493" r:id="rId210"/>
                    </w:objec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توان صورت و مخرج را در ..... ضرب کرد.</w:t>
                  </w:r>
                </w:p>
                <w:p w14:paraId="009EEA2D" w14:textId="77A5D4DD" w:rsidR="00287856" w:rsidRPr="00287856" w:rsidRDefault="00287856" w:rsidP="00287856">
                  <w:pPr>
                    <w:tabs>
                      <w:tab w:val="left" w:pos="3333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رای گویا کردن مخرج کسر </w:t>
                  </w:r>
                  <w:r w:rsidRPr="00287856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20" w:dyaOrig="680" w14:anchorId="0AA2FEE9">
                      <v:shape id="_x0000_i1126" type="#_x0000_t75" style="width:21pt;height:34.5pt" o:ole="">
                        <v:imagedata r:id="rId211" o:title=""/>
                      </v:shape>
                      <o:OLEObject Type="Embed" ProgID="Equation.DSMT4" ShapeID="_x0000_i1126" DrawAspect="Content" ObjectID="_1787543494" r:id="rId212"/>
                    </w:objec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توان صورت و مخرج را در ..... ضرب کرد.</w:t>
                  </w:r>
                </w:p>
                <w:p w14:paraId="0597939C" w14:textId="30ADDFF1" w:rsidR="00287856" w:rsidRPr="00287856" w:rsidRDefault="00287856" w:rsidP="00287856">
                  <w:pPr>
                    <w:tabs>
                      <w:tab w:val="left" w:pos="720"/>
                      <w:tab w:val="left" w:pos="3324"/>
                      <w:tab w:val="left" w:pos="7733"/>
                    </w:tabs>
                    <w:spacing w:after="160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گر مخرج کسر</w:t>
                  </w:r>
                  <w:r w:rsidRPr="00287856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20" w:dyaOrig="680" w14:anchorId="5ADB2A94">
                      <v:shape id="_x0000_i1140" type="#_x0000_t75" style="width:21pt;height:34.5pt" o:ole="">
                        <v:imagedata r:id="rId213" o:title=""/>
                      </v:shape>
                      <o:OLEObject Type="Embed" ProgID="Equation.DSMT4" ShapeID="_x0000_i1140" DrawAspect="Content" ObjectID="_1787543495" r:id="rId214"/>
                    </w:objec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را گویا کنیم.کسر ......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</w:t>
                  </w:r>
                  <w:r w:rsidRPr="0028785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 بدست می آید.</w:t>
                  </w:r>
                  <w:r w:rsidRPr="001D5F5D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  <w:tr w:rsidR="00287856" w:rsidRPr="00FC5725" w14:paraId="3D1F2D33" w14:textId="77777777" w:rsidTr="00235213">
              <w:trPr>
                <w:trHeight w:val="4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</w:tcBorders>
                </w:tcPr>
                <w:p w14:paraId="02AC58E9" w14:textId="787DDB78" w:rsidR="00287856" w:rsidRDefault="00287856" w:rsidP="00287856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  <w:sz w:val="25"/>
                      <w:szCs w:val="25"/>
                    </w:rPr>
                  </w:pPr>
                  <w:r>
                    <w:rPr>
                      <w:rFonts w:cs="B Nazanin"/>
                      <w:noProof/>
                      <w:sz w:val="25"/>
                      <w:szCs w:val="25"/>
                    </w:rPr>
                    <w:t xml:space="preserve">  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حاصل عبارت ها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به دست آور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( به ساده تر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ن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وه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نو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س</w:t>
                  </w:r>
                  <w:r w:rsidRPr="00372A51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72A51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372A51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)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45"/>
                    <w:gridCol w:w="5245"/>
                  </w:tblGrid>
                  <w:tr w:rsidR="00287856" w14:paraId="0D8D7257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1859BE74" w14:textId="4368A8B7" w:rsidR="00287856" w:rsidRDefault="00287856" w:rsidP="00153194">
                        <w:pPr>
                          <w:jc w:val="right"/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12"/>
                            <w:sz w:val="24"/>
                            <w:szCs w:val="24"/>
                          </w:rPr>
                          <w:object w:dxaOrig="2820" w:dyaOrig="400" w14:anchorId="1EA1E205">
                            <v:shape id="_x0000_i1218" type="#_x0000_t75" style="width:141pt;height:19.5pt" o:ole="">
                              <v:imagedata r:id="rId215" o:title=""/>
                            </v:shape>
                            <o:OLEObject Type="Embed" ProgID="Equation.DSMT4" ShapeID="_x0000_i1218" DrawAspect="Content" ObjectID="_1787543496" r:id="rId216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5EC1925" w14:textId="7B0E9556" w:rsidR="00287856" w:rsidRDefault="00287856" w:rsidP="00153194">
                        <w:pPr>
                          <w:jc w:val="right"/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2640" w:dyaOrig="380" w14:anchorId="25103D5B">
                            <v:shape id="_x0000_i1215" type="#_x0000_t75" style="width:132pt;height:19.5pt" o:ole="">
                              <v:imagedata r:id="rId217" o:title=""/>
                            </v:shape>
                            <o:OLEObject Type="Embed" ProgID="Equation.DSMT4" ShapeID="_x0000_i1215" DrawAspect="Content" ObjectID="_1787543497" r:id="rId218"/>
                          </w:object>
                        </w:r>
                      </w:p>
                    </w:tc>
                  </w:tr>
                  <w:tr w:rsidR="00287856" w14:paraId="24F2AB44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43BE3028" w14:textId="1A17A3AB" w:rsidR="00287856" w:rsidRPr="001D5F5D" w:rsidRDefault="00287856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280" w:dyaOrig="360" w14:anchorId="7C927822">
                            <v:shape id="_x0000_i1224" type="#_x0000_t75" style="width:64.5pt;height:18pt" o:ole="">
                              <v:imagedata r:id="rId219" o:title=""/>
                            </v:shape>
                            <o:OLEObject Type="Embed" ProgID="Equation.DSMT4" ShapeID="_x0000_i1224" DrawAspect="Content" ObjectID="_1787543498" r:id="rId220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724A3C27" w14:textId="472CB0CD" w:rsidR="00287856" w:rsidRPr="001D5F5D" w:rsidRDefault="00287856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160" w:dyaOrig="360" w14:anchorId="0613F863">
                            <v:shape id="_x0000_i1221" type="#_x0000_t75" style="width:58.5pt;height:18pt" o:ole="">
                              <v:imagedata r:id="rId221" o:title=""/>
                            </v:shape>
                            <o:OLEObject Type="Embed" ProgID="Equation.DSMT4" ShapeID="_x0000_i1221" DrawAspect="Content" ObjectID="_1787543499" r:id="rId222"/>
                          </w:object>
                        </w:r>
                      </w:p>
                    </w:tc>
                  </w:tr>
                  <w:tr w:rsidR="00287856" w14:paraId="2DEE6EAB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1EE3E864" w14:textId="1BA541D4" w:rsidR="00287856" w:rsidRPr="001D5F5D" w:rsidRDefault="00287856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00" w:dyaOrig="360" w14:anchorId="45990D6F">
                            <v:shape id="_x0000_i1233" type="#_x0000_t75" style="width:64.5pt;height:18pt" o:ole="">
                              <v:imagedata r:id="rId223" o:title=""/>
                            </v:shape>
                            <o:OLEObject Type="Embed" ProgID="Equation.DSMT4" ShapeID="_x0000_i1233" DrawAspect="Content" ObjectID="_1787543500" r:id="rId224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28570884" w14:textId="4911DE5A" w:rsidR="00287856" w:rsidRPr="001D5F5D" w:rsidRDefault="00287856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160" w:dyaOrig="360" w14:anchorId="215569E9">
                            <v:shape id="_x0000_i1231" type="#_x0000_t75" style="width:57.75pt;height:18pt" o:ole="">
                              <v:imagedata r:id="rId225" o:title=""/>
                            </v:shape>
                            <o:OLEObject Type="Embed" ProgID="Equation.DSMT4" ShapeID="_x0000_i1231" DrawAspect="Content" ObjectID="_1787543501" r:id="rId226"/>
                          </w:object>
                        </w:r>
                      </w:p>
                    </w:tc>
                  </w:tr>
                  <w:tr w:rsidR="00287856" w14:paraId="579356E4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6AFC02DC" w14:textId="16B5E11B" w:rsidR="00287856" w:rsidRPr="001D5F5D" w:rsidRDefault="00287856" w:rsidP="00153194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280" w:dyaOrig="360" w14:anchorId="0DCCCE1B">
                            <v:shape id="_x0000_i1248" type="#_x0000_t75" style="width:64.5pt;height:18pt" o:ole="">
                              <v:imagedata r:id="rId227" o:title=""/>
                            </v:shape>
                            <o:OLEObject Type="Embed" ProgID="Equation.DSMT4" ShapeID="_x0000_i1248" DrawAspect="Content" ObjectID="_1787543502" r:id="rId228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6106A922" w14:textId="31F177C5" w:rsidR="00287856" w:rsidRPr="001D5F5D" w:rsidRDefault="00287856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00" w:dyaOrig="360" w14:anchorId="3367F339">
                            <v:shape id="_x0000_i1242" type="#_x0000_t75" style="width:64.5pt;height:18pt" o:ole="">
                              <v:imagedata r:id="rId229" o:title=""/>
                            </v:shape>
                            <o:OLEObject Type="Embed" ProgID="Equation.DSMT4" ShapeID="_x0000_i1242" DrawAspect="Content" ObjectID="_1787543503" r:id="rId230"/>
                          </w:object>
                        </w:r>
                      </w:p>
                    </w:tc>
                  </w:tr>
                  <w:tr w:rsidR="00287856" w14:paraId="1E96D2A0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18CB5FC0" w14:textId="06139365" w:rsidR="00287856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40" w:dyaOrig="360" w14:anchorId="42A9C5BC">
                            <v:shape id="_x0000_i1257" type="#_x0000_t75" style="width:67.5pt;height:18pt" o:ole="">
                              <v:imagedata r:id="rId231" o:title=""/>
                            </v:shape>
                            <o:OLEObject Type="Embed" ProgID="Equation.DSMT4" ShapeID="_x0000_i1257" DrawAspect="Content" ObjectID="_1787543504" r:id="rId232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D24F9FA" w14:textId="66E4F487" w:rsidR="00287856" w:rsidRPr="001D5F5D" w:rsidRDefault="00287856" w:rsidP="00153194">
                        <w:pPr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180" w:dyaOrig="360" w14:anchorId="5A89789D">
                            <v:shape id="_x0000_i1251" type="#_x0000_t75" style="width:58.5pt;height:18pt" o:ole="">
                              <v:imagedata r:id="rId233" o:title=""/>
                            </v:shape>
                            <o:OLEObject Type="Embed" ProgID="Equation.DSMT4" ShapeID="_x0000_i1251" DrawAspect="Content" ObjectID="_1787543505" r:id="rId234"/>
                          </w:object>
                        </w:r>
                      </w:p>
                    </w:tc>
                  </w:tr>
                  <w:tr w:rsidR="00153194" w14:paraId="4EEE5033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030F7F12" w14:textId="2CD9D9B1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400" w:dyaOrig="360" w14:anchorId="0A52FDA8">
                            <v:shape id="_x0000_i1266" type="#_x0000_t75" style="width:70.5pt;height:18pt" o:ole="">
                              <v:imagedata r:id="rId235" o:title=""/>
                            </v:shape>
                            <o:OLEObject Type="Embed" ProgID="Equation.DSMT4" ShapeID="_x0000_i1266" DrawAspect="Content" ObjectID="_1787543506" r:id="rId236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048A7670" w14:textId="0CA57015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40" w:dyaOrig="360" w14:anchorId="10A10765">
                            <v:shape id="_x0000_i1260" type="#_x0000_t75" style="width:67.5pt;height:18pt" o:ole="">
                              <v:imagedata r:id="rId237" o:title=""/>
                            </v:shape>
                            <o:OLEObject Type="Embed" ProgID="Equation.DSMT4" ShapeID="_x0000_i1260" DrawAspect="Content" ObjectID="_1787543507" r:id="rId238"/>
                          </w:object>
                        </w:r>
                      </w:p>
                    </w:tc>
                  </w:tr>
                  <w:tr w:rsidR="00153194" w14:paraId="0A542C0C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22C0707C" w14:textId="76DA74C4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520" w:dyaOrig="360" w14:anchorId="571C61A2">
                            <v:shape id="_x0000_i1272" type="#_x0000_t75" style="width:76.5pt;height:18pt" o:ole="">
                              <v:imagedata r:id="rId239" o:title=""/>
                            </v:shape>
                            <o:OLEObject Type="Embed" ProgID="Equation.DSMT4" ShapeID="_x0000_i1272" DrawAspect="Content" ObjectID="_1787543508" r:id="rId240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BA815AB" w14:textId="23335657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80" w:dyaOrig="360" w14:anchorId="434402FC">
                            <v:shape id="_x0000_i1269" type="#_x0000_t75" style="width:69pt;height:18pt" o:ole="">
                              <v:imagedata r:id="rId241" o:title=""/>
                            </v:shape>
                            <o:OLEObject Type="Embed" ProgID="Equation.DSMT4" ShapeID="_x0000_i1269" DrawAspect="Content" ObjectID="_1787543509" r:id="rId242"/>
                          </w:object>
                        </w:r>
                      </w:p>
                    </w:tc>
                  </w:tr>
                  <w:tr w:rsidR="00153194" w14:paraId="174403BC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618CB7A6" w14:textId="6293C27F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2160" w:dyaOrig="360" w14:anchorId="518125CB">
                            <v:shape id="_x0000_i1278" type="#_x0000_t75" style="width:108pt;height:18pt" o:ole="">
                              <v:imagedata r:id="rId243" o:title=""/>
                            </v:shape>
                            <o:OLEObject Type="Embed" ProgID="Equation.DSMT4" ShapeID="_x0000_i1278" DrawAspect="Content" ObjectID="_1787543510" r:id="rId244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6E6E446D" w14:textId="13435C4C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2420" w:dyaOrig="360" w14:anchorId="3A09565F">
                            <v:shape id="_x0000_i1275" type="#_x0000_t75" style="width:121.5pt;height:18pt" o:ole="">
                              <v:imagedata r:id="rId245" o:title=""/>
                            </v:shape>
                            <o:OLEObject Type="Embed" ProgID="Equation.DSMT4" ShapeID="_x0000_i1275" DrawAspect="Content" ObjectID="_1787543511" r:id="rId246"/>
                          </w:object>
                        </w:r>
                      </w:p>
                    </w:tc>
                  </w:tr>
                  <w:tr w:rsidR="00153194" w14:paraId="7A366510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7895785C" w14:textId="412FEC0A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8"/>
                            <w:sz w:val="24"/>
                            <w:szCs w:val="24"/>
                          </w:rPr>
                          <w:object w:dxaOrig="2079" w:dyaOrig="360" w14:anchorId="65B08D77">
                            <v:shape id="_x0000_i1284" type="#_x0000_t75" style="width:103.5pt;height:18pt" o:ole="">
                              <v:imagedata r:id="rId247" o:title=""/>
                            </v:shape>
                            <o:OLEObject Type="Embed" ProgID="Equation.DSMT4" ShapeID="_x0000_i1284" DrawAspect="Content" ObjectID="_1787543512" r:id="rId248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1937514B" w14:textId="7857077B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2340" w:dyaOrig="360" w14:anchorId="01D8E1B1">
                            <v:shape id="_x0000_i1281" type="#_x0000_t75" style="width:117pt;height:18pt" o:ole="">
                              <v:imagedata r:id="rId249" o:title=""/>
                            </v:shape>
                            <o:OLEObject Type="Embed" ProgID="Equation.DSMT4" ShapeID="_x0000_i1281" DrawAspect="Content" ObjectID="_1787543513" r:id="rId250"/>
                          </w:object>
                        </w:r>
                      </w:p>
                    </w:tc>
                  </w:tr>
                  <w:tr w:rsidR="00153194" w14:paraId="58B7B019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58E3FD8B" w14:textId="507325C0" w:rsidR="00153194" w:rsidRPr="001D5F5D" w:rsidRDefault="00153194" w:rsidP="00153194">
                        <w:pPr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position w:val="-8"/>
                            <w:sz w:val="24"/>
                            <w:szCs w:val="24"/>
                          </w:rPr>
                          <w:object w:dxaOrig="1920" w:dyaOrig="360" w14:anchorId="5F796DB8">
                            <v:shape id="_x0000_i1290" type="#_x0000_t75" style="width:96pt;height:18pt" o:ole="">
                              <v:imagedata r:id="rId251" o:title=""/>
                            </v:shape>
                            <o:OLEObject Type="Embed" ProgID="Equation.DSMT4" ShapeID="_x0000_i1290" DrawAspect="Content" ObjectID="_1787543514" r:id="rId252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3D82A9C5" w14:textId="55A7C987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800" w:dyaOrig="360" w14:anchorId="63C69DFC">
                            <v:shape id="_x0000_i1287" type="#_x0000_t75" style="width:90pt;height:18pt" o:ole="">
                              <v:imagedata r:id="rId253" o:title=""/>
                            </v:shape>
                            <o:OLEObject Type="Embed" ProgID="Equation.DSMT4" ShapeID="_x0000_i1287" DrawAspect="Content" ObjectID="_1787543515" r:id="rId254"/>
                          </w:object>
                        </w:r>
                      </w:p>
                    </w:tc>
                  </w:tr>
                  <w:tr w:rsidR="00153194" w14:paraId="5F61654C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531AF852" w14:textId="7F431474" w:rsidR="00153194" w:rsidRPr="001D5F5D" w:rsidRDefault="00153194" w:rsidP="00153194">
                        <w:pPr>
                          <w:jc w:val="right"/>
                          <w:rPr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00" w:dyaOrig="360" w14:anchorId="0F2450F9">
                            <v:shape id="_x0000_i1306" type="#_x0000_t75" style="width:64.5pt;height:18pt" o:ole="">
                              <v:imagedata r:id="rId255" o:title=""/>
                            </v:shape>
                            <o:OLEObject Type="Embed" ProgID="Equation.DSMT4" ShapeID="_x0000_i1306" DrawAspect="Content" ObjectID="_1787543516" r:id="rId256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4CB5393B" w14:textId="643C4DBE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260" w:dyaOrig="360" w14:anchorId="08EC1708">
                            <v:shape id="_x0000_i1303" type="#_x0000_t75" style="width:63.75pt;height:18pt" o:ole="">
                              <v:imagedata r:id="rId257" o:title=""/>
                            </v:shape>
                            <o:OLEObject Type="Embed" ProgID="Equation.DSMT4" ShapeID="_x0000_i1303" DrawAspect="Content" ObjectID="_1787543517" r:id="rId258"/>
                          </w:object>
                        </w:r>
                      </w:p>
                    </w:tc>
                  </w:tr>
                  <w:tr w:rsidR="00153194" w14:paraId="6DEC2CC4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63C5D25A" w14:textId="25D034DC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440" w:dyaOrig="360" w14:anchorId="6C983257">
                            <v:shape id="_x0000_i1312" type="#_x0000_t75" style="width:1in;height:18pt" o:ole="">
                              <v:imagedata r:id="rId259" o:title=""/>
                            </v:shape>
                            <o:OLEObject Type="Embed" ProgID="Equation.DSMT4" ShapeID="_x0000_i1312" DrawAspect="Content" ObjectID="_1787543518" r:id="rId260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3723A7E1" w14:textId="58B1ED8D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1320" w:dyaOrig="360" w14:anchorId="44B11651">
                            <v:shape id="_x0000_i1309" type="#_x0000_t75" style="width:66pt;height:18pt" o:ole="">
                              <v:imagedata r:id="rId261" o:title=""/>
                            </v:shape>
                            <o:OLEObject Type="Embed" ProgID="Equation.DSMT4" ShapeID="_x0000_i1309" DrawAspect="Content" ObjectID="_1787543519" r:id="rId262"/>
                          </w:object>
                        </w:r>
                      </w:p>
                    </w:tc>
                  </w:tr>
                  <w:tr w:rsidR="00153194" w14:paraId="5A7AA522" w14:textId="77777777" w:rsidTr="001D434D">
                    <w:trPr>
                      <w:trHeight w:val="567"/>
                    </w:trPr>
                    <w:tc>
                      <w:tcPr>
                        <w:tcW w:w="5245" w:type="dxa"/>
                        <w:vAlign w:val="center"/>
                      </w:tcPr>
                      <w:p w14:paraId="0D1F2132" w14:textId="3376B2F0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18"/>
                            <w:sz w:val="24"/>
                            <w:szCs w:val="24"/>
                          </w:rPr>
                          <w:object w:dxaOrig="2760" w:dyaOrig="499" w14:anchorId="264D6160">
                            <v:shape id="_x0000_i1542" type="#_x0000_t75" style="width:137.25pt;height:25.5pt" o:ole="">
                              <v:imagedata r:id="rId263" o:title=""/>
                            </v:shape>
                            <o:OLEObject Type="Embed" ProgID="Equation.DSMT4" ShapeID="_x0000_i1542" DrawAspect="Content" ObjectID="_1787543520" r:id="rId264"/>
                          </w:object>
                        </w:r>
                      </w:p>
                    </w:tc>
                    <w:tc>
                      <w:tcPr>
                        <w:tcW w:w="5245" w:type="dxa"/>
                        <w:vAlign w:val="center"/>
                      </w:tcPr>
                      <w:p w14:paraId="7E493B73" w14:textId="1FFA60AC" w:rsidR="00153194" w:rsidRPr="001D5F5D" w:rsidRDefault="00153194" w:rsidP="00153194">
                        <w:pPr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D5F5D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440" w:dyaOrig="720" w14:anchorId="0D841A87">
                            <v:shape id="_x0000_i1315" type="#_x0000_t75" style="width:1in;height:36pt" o:ole="">
                              <v:imagedata r:id="rId265" o:title=""/>
                            </v:shape>
                            <o:OLEObject Type="Embed" ProgID="Equation.DSMT4" ShapeID="_x0000_i1315" DrawAspect="Content" ObjectID="_1787543521" r:id="rId266"/>
                          </w:object>
                        </w:r>
                      </w:p>
                    </w:tc>
                  </w:tr>
                </w:tbl>
                <w:p w14:paraId="60A88C67" w14:textId="31CEC2E6" w:rsidR="00287856" w:rsidRPr="00153194" w:rsidRDefault="00287856" w:rsidP="00153194">
                  <w:pPr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3629B5" w:rsidRPr="00FC5725" w14:paraId="4BEE7755" w14:textId="77777777" w:rsidTr="00430A96">
              <w:trPr>
                <w:trHeight w:val="510"/>
              </w:trPr>
              <w:tc>
                <w:tcPr>
                  <w:tcW w:w="10716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5EB18027" w14:textId="4D6060AD" w:rsidR="00153194" w:rsidRPr="00235213" w:rsidRDefault="002B13CD" w:rsidP="00153194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rFonts w:cs="B Nazanin"/>
                      <w:noProof/>
                      <w:sz w:val="25"/>
                      <w:szCs w:val="25"/>
                    </w:rPr>
                  </w:pPr>
                  <w:r w:rsidRPr="00FC5725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153194" w:rsidRPr="0023521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خرج کسرهای زیر را گوی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45"/>
                    <w:gridCol w:w="5245"/>
                  </w:tblGrid>
                  <w:tr w:rsidR="00153194" w14:paraId="29E04F88" w14:textId="77777777" w:rsidTr="00235213">
                    <w:trPr>
                      <w:trHeight w:val="737"/>
                    </w:trPr>
                    <w:tc>
                      <w:tcPr>
                        <w:tcW w:w="5245" w:type="dxa"/>
                      </w:tcPr>
                      <w:p w14:paraId="6BBD6B9E" w14:textId="5585C307" w:rsidR="00153194" w:rsidRPr="00235213" w:rsidRDefault="00153194" w:rsidP="00235213">
                        <w:pPr>
                          <w:jc w:val="right"/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39" w:dyaOrig="680" w14:anchorId="083788BF">
                            <v:shape id="_x0000_i1651" type="#_x0000_t75" style="width:31.5pt;height:34.5pt" o:ole="">
                              <v:imagedata r:id="rId267" o:title=""/>
                            </v:shape>
                            <o:OLEObject Type="Embed" ProgID="Equation.DSMT4" ShapeID="_x0000_i1651" DrawAspect="Content" ObjectID="_1787543522" r:id="rId268"/>
                          </w:object>
                        </w:r>
                      </w:p>
                    </w:tc>
                    <w:tc>
                      <w:tcPr>
                        <w:tcW w:w="5245" w:type="dxa"/>
                      </w:tcPr>
                      <w:p w14:paraId="5CD67200" w14:textId="124320A5" w:rsidR="00153194" w:rsidRPr="00235213" w:rsidRDefault="00153194" w:rsidP="00235213">
                        <w:pPr>
                          <w:jc w:val="right"/>
                          <w:rPr>
                            <w:rFonts w:cs="B Nazanin"/>
                            <w:noProof/>
                            <w:sz w:val="25"/>
                            <w:szCs w:val="25"/>
                            <w:rtl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00" w:dyaOrig="680" w14:anchorId="32CA343F">
                            <v:shape id="_x0000_i1648" type="#_x0000_t75" style="width:30pt;height:34.5pt" o:ole="">
                              <v:imagedata r:id="rId269" o:title=""/>
                            </v:shape>
                            <o:OLEObject Type="Embed" ProgID="Equation.DSMT4" ShapeID="_x0000_i1648" DrawAspect="Content" ObjectID="_1787543523" r:id="rId270"/>
                          </w:object>
                        </w:r>
                      </w:p>
                    </w:tc>
                  </w:tr>
                  <w:tr w:rsidR="00153194" w14:paraId="6D716382" w14:textId="77777777" w:rsidTr="00235213">
                    <w:trPr>
                      <w:trHeight w:val="737"/>
                    </w:trPr>
                    <w:tc>
                      <w:tcPr>
                        <w:tcW w:w="5245" w:type="dxa"/>
                      </w:tcPr>
                      <w:p w14:paraId="7FF19C26" w14:textId="20DBCC48" w:rsidR="00153194" w:rsidRPr="00235213" w:rsidRDefault="00153194" w:rsidP="00235213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760" w:dyaOrig="680" w14:anchorId="7D3CA398">
                            <v:shape id="_x0000_i1660" type="#_x0000_t75" style="width:37.5pt;height:34.5pt" o:ole="">
                              <v:imagedata r:id="rId271" o:title=""/>
                            </v:shape>
                            <o:OLEObject Type="Embed" ProgID="Equation.DSMT4" ShapeID="_x0000_i1660" DrawAspect="Content" ObjectID="_1787543524" r:id="rId272"/>
                          </w:object>
                        </w:r>
                      </w:p>
                    </w:tc>
                    <w:tc>
                      <w:tcPr>
                        <w:tcW w:w="5245" w:type="dxa"/>
                      </w:tcPr>
                      <w:p w14:paraId="73004C05" w14:textId="1CBA3EC7" w:rsidR="00153194" w:rsidRPr="00235213" w:rsidRDefault="00153194" w:rsidP="00235213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60" w:dyaOrig="680" w14:anchorId="675AAD61">
                            <v:shape id="_x0000_i1654" type="#_x0000_t75" style="width:33pt;height:34.5pt" o:ole="">
                              <v:imagedata r:id="rId273" o:title=""/>
                            </v:shape>
                            <o:OLEObject Type="Embed" ProgID="Equation.DSMT4" ShapeID="_x0000_i1654" DrawAspect="Content" ObjectID="_1787543525" r:id="rId274"/>
                          </w:object>
                        </w:r>
                      </w:p>
                    </w:tc>
                  </w:tr>
                  <w:tr w:rsidR="00235213" w14:paraId="10A01ECA" w14:textId="77777777" w:rsidTr="00235213">
                    <w:trPr>
                      <w:trHeight w:val="737"/>
                    </w:trPr>
                    <w:tc>
                      <w:tcPr>
                        <w:tcW w:w="5245" w:type="dxa"/>
                      </w:tcPr>
                      <w:p w14:paraId="34F2DD9A" w14:textId="476798CA" w:rsidR="00235213" w:rsidRPr="00235213" w:rsidRDefault="00235213" w:rsidP="00235213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720" w:dyaOrig="680" w14:anchorId="772AFE38">
                            <v:shape id="_x0000_i1681" type="#_x0000_t75" style="width:36pt;height:34.5pt" o:ole="">
                              <v:imagedata r:id="rId275" o:title=""/>
                            </v:shape>
                            <o:OLEObject Type="Embed" ProgID="Equation.DSMT4" ShapeID="_x0000_i1681" DrawAspect="Content" ObjectID="_1787543526" r:id="rId276"/>
                          </w:object>
                        </w:r>
                      </w:p>
                    </w:tc>
                    <w:tc>
                      <w:tcPr>
                        <w:tcW w:w="5245" w:type="dxa"/>
                      </w:tcPr>
                      <w:p w14:paraId="642C4000" w14:textId="0E37AF38" w:rsidR="00235213" w:rsidRPr="00235213" w:rsidRDefault="00235213" w:rsidP="00235213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20" w:dyaOrig="720" w14:anchorId="55C8AA3C">
                            <v:shape id="_x0000_i1669" type="#_x0000_t75" style="width:31.5pt;height:36pt" o:ole="">
                              <v:imagedata r:id="rId277" o:title=""/>
                            </v:shape>
                            <o:OLEObject Type="Embed" ProgID="Equation.DSMT4" ShapeID="_x0000_i1669" DrawAspect="Content" ObjectID="_1787543527" r:id="rId278"/>
                          </w:object>
                        </w:r>
                      </w:p>
                    </w:tc>
                  </w:tr>
                  <w:tr w:rsidR="00235213" w14:paraId="544CBE43" w14:textId="77777777" w:rsidTr="00235213">
                    <w:trPr>
                      <w:trHeight w:val="737"/>
                    </w:trPr>
                    <w:tc>
                      <w:tcPr>
                        <w:tcW w:w="5245" w:type="dxa"/>
                      </w:tcPr>
                      <w:p w14:paraId="118DB746" w14:textId="35C11242" w:rsidR="00235213" w:rsidRPr="00235213" w:rsidRDefault="00235213" w:rsidP="00235213">
                        <w:pPr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position w:val="-28"/>
                            <w:sz w:val="24"/>
                            <w:szCs w:val="24"/>
                          </w:rPr>
                          <w:object w:dxaOrig="740" w:dyaOrig="720" w14:anchorId="55122FD0">
                            <v:shape id="_x0000_i1678" type="#_x0000_t75" style="width:37.5pt;height:36pt" o:ole="">
                              <v:imagedata r:id="rId279" o:title=""/>
                            </v:shape>
                            <o:OLEObject Type="Embed" ProgID="Equation.DSMT4" ShapeID="_x0000_i1678" DrawAspect="Content" ObjectID="_1787543528" r:id="rId280"/>
                          </w:object>
                        </w:r>
                      </w:p>
                    </w:tc>
                    <w:tc>
                      <w:tcPr>
                        <w:tcW w:w="5245" w:type="dxa"/>
                      </w:tcPr>
                      <w:p w14:paraId="04BCA684" w14:textId="7F2EA958" w:rsidR="00235213" w:rsidRPr="00235213" w:rsidRDefault="00235213" w:rsidP="00235213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position w:val="-28"/>
                            <w:sz w:val="24"/>
                            <w:szCs w:val="24"/>
                          </w:rPr>
                          <w:object w:dxaOrig="720" w:dyaOrig="680" w14:anchorId="6E1A39F7">
                            <v:shape id="_x0000_i1675" type="#_x0000_t75" style="width:36pt;height:34.5pt" o:ole="">
                              <v:imagedata r:id="rId281" o:title=""/>
                            </v:shape>
                            <o:OLEObject Type="Embed" ProgID="Equation.DSMT4" ShapeID="_x0000_i1675" DrawAspect="Content" ObjectID="_1787543529" r:id="rId282"/>
                          </w:object>
                        </w:r>
                      </w:p>
                    </w:tc>
                  </w:tr>
                  <w:tr w:rsidR="00235213" w14:paraId="6EF5ACFA" w14:textId="77777777" w:rsidTr="00235213">
                    <w:trPr>
                      <w:trHeight w:val="737"/>
                    </w:trPr>
                    <w:tc>
                      <w:tcPr>
                        <w:tcW w:w="5245" w:type="dxa"/>
                      </w:tcPr>
                      <w:p w14:paraId="6B717176" w14:textId="2D0AD44F" w:rsidR="00235213" w:rsidRPr="00235213" w:rsidRDefault="00235213" w:rsidP="00235213">
                        <w:pPr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00" w:dyaOrig="680" w14:anchorId="0930B7E0">
                            <v:shape id="_x0000_i1687" type="#_x0000_t75" style="width:30pt;height:34.5pt" o:ole="">
                              <v:imagedata r:id="rId283" o:title=""/>
                            </v:shape>
                            <o:OLEObject Type="Embed" ProgID="Equation.DSMT4" ShapeID="_x0000_i1687" DrawAspect="Content" ObjectID="_1787543530" r:id="rId284"/>
                          </w:object>
                        </w:r>
                      </w:p>
                    </w:tc>
                    <w:tc>
                      <w:tcPr>
                        <w:tcW w:w="5245" w:type="dxa"/>
                      </w:tcPr>
                      <w:p w14:paraId="7A1ABDF1" w14:textId="00863223" w:rsidR="00235213" w:rsidRPr="00235213" w:rsidRDefault="00235213" w:rsidP="00235213">
                        <w:pPr>
                          <w:jc w:val="right"/>
                          <w:rPr>
                            <w:rFonts w:cs="B Nazanin"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700" w:dyaOrig="680" w14:anchorId="17BB1E4D">
                            <v:shape id="_x0000_i1684" type="#_x0000_t75" style="width:34.5pt;height:34.5pt" o:ole="">
                              <v:imagedata r:id="rId285" o:title=""/>
                            </v:shape>
                            <o:OLEObject Type="Embed" ProgID="Equation.DSMT4" ShapeID="_x0000_i1684" DrawAspect="Content" ObjectID="_1787543531" r:id="rId286"/>
                          </w:object>
                        </w:r>
                      </w:p>
                    </w:tc>
                  </w:tr>
                  <w:tr w:rsidR="00153194" w14:paraId="694EB25A" w14:textId="77777777" w:rsidTr="00235213">
                    <w:trPr>
                      <w:trHeight w:val="737"/>
                    </w:trPr>
                    <w:tc>
                      <w:tcPr>
                        <w:tcW w:w="5245" w:type="dxa"/>
                      </w:tcPr>
                      <w:p w14:paraId="110DDD1A" w14:textId="4DE82491" w:rsidR="00153194" w:rsidRPr="00235213" w:rsidRDefault="00235213" w:rsidP="00235213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30"/>
                            <w:sz w:val="24"/>
                            <w:szCs w:val="24"/>
                          </w:rPr>
                          <w:object w:dxaOrig="720" w:dyaOrig="700" w14:anchorId="3E89F77C">
                            <v:shape id="_x0000_i1693" type="#_x0000_t75" style="width:36pt;height:34.5pt" o:ole="">
                              <v:imagedata r:id="rId287" o:title=""/>
                            </v:shape>
                            <o:OLEObject Type="Embed" ProgID="Equation.DSMT4" ShapeID="_x0000_i1693" DrawAspect="Content" ObjectID="_1787543532" r:id="rId288"/>
                          </w:object>
                        </w:r>
                      </w:p>
                    </w:tc>
                    <w:tc>
                      <w:tcPr>
                        <w:tcW w:w="5245" w:type="dxa"/>
                      </w:tcPr>
                      <w:p w14:paraId="5BE7DE79" w14:textId="7E5503E4" w:rsidR="00153194" w:rsidRPr="00235213" w:rsidRDefault="00235213" w:rsidP="00235213">
                        <w:pPr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600" w:dyaOrig="680" w14:anchorId="31D97472">
                            <v:shape id="_x0000_i1690" type="#_x0000_t75" style="width:30pt;height:34.5pt" o:ole="">
                              <v:imagedata r:id="rId289" o:title=""/>
                            </v:shape>
                            <o:OLEObject Type="Embed" ProgID="Equation.DSMT4" ShapeID="_x0000_i1690" DrawAspect="Content" ObjectID="_1787543533" r:id="rId290"/>
                          </w:object>
                        </w:r>
                      </w:p>
                    </w:tc>
                  </w:tr>
                  <w:tr w:rsidR="00235213" w14:paraId="08B724E3" w14:textId="77777777" w:rsidTr="00235213">
                    <w:trPr>
                      <w:trHeight w:val="737"/>
                    </w:trPr>
                    <w:tc>
                      <w:tcPr>
                        <w:tcW w:w="5245" w:type="dxa"/>
                      </w:tcPr>
                      <w:p w14:paraId="777E6E57" w14:textId="77777777" w:rsidR="00235213" w:rsidRPr="00235213" w:rsidRDefault="00235213" w:rsidP="00235213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5245" w:type="dxa"/>
                      </w:tcPr>
                      <w:p w14:paraId="485BE6EE" w14:textId="7BAEC268" w:rsidR="00235213" w:rsidRPr="00235213" w:rsidRDefault="00235213" w:rsidP="00235213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35213">
                          <w:rPr>
                            <w:rFonts w:cs="B Nazanin"/>
                            <w:b/>
                            <w:bCs/>
                            <w:position w:val="-30"/>
                            <w:sz w:val="24"/>
                            <w:szCs w:val="24"/>
                          </w:rPr>
                          <w:object w:dxaOrig="740" w:dyaOrig="700" w14:anchorId="79423316">
                            <v:shape id="_x0000_i1696" type="#_x0000_t75" style="width:37.5pt;height:34.5pt" o:ole="">
                              <v:imagedata r:id="rId291" o:title=""/>
                            </v:shape>
                            <o:OLEObject Type="Embed" ProgID="Equation.DSMT4" ShapeID="_x0000_i1696" DrawAspect="Content" ObjectID="_1787543534" r:id="rId292"/>
                          </w:object>
                        </w:r>
                      </w:p>
                    </w:tc>
                  </w:tr>
                </w:tbl>
                <w:p w14:paraId="34F8E824" w14:textId="1E8BADE4" w:rsidR="00153194" w:rsidRPr="00153194" w:rsidRDefault="00153194" w:rsidP="00153194">
                  <w:pPr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  <w:r w:rsidRPr="001D5F5D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</w:tr>
          </w:tbl>
          <w:p w14:paraId="4C19ECF1" w14:textId="30A95DF4" w:rsidR="00307812" w:rsidRPr="00FC5725" w:rsidRDefault="00307812" w:rsidP="00F358DB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3C1197B1" w:rsidR="00766D54" w:rsidRPr="00FC5725" w:rsidRDefault="00766D54" w:rsidP="00917E51">
      <w:pPr>
        <w:rPr>
          <w:rFonts w:cs="B Nazanin"/>
          <w:b/>
          <w:bCs/>
          <w:sz w:val="25"/>
          <w:szCs w:val="25"/>
          <w:rtl/>
        </w:rPr>
      </w:pPr>
    </w:p>
    <w:sectPr w:rsidR="00766D54" w:rsidRPr="00FC5725" w:rsidSect="00917E51">
      <w:footerReference w:type="default" r:id="rId293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CB4711" w14:textId="77777777" w:rsidR="00587657" w:rsidRDefault="00587657" w:rsidP="003C5476">
      <w:pPr>
        <w:spacing w:after="0" w:line="240" w:lineRule="auto"/>
      </w:pPr>
      <w:r>
        <w:separator/>
      </w:r>
    </w:p>
  </w:endnote>
  <w:endnote w:type="continuationSeparator" w:id="0">
    <w:p w14:paraId="5DF87B5F" w14:textId="77777777" w:rsidR="00587657" w:rsidRDefault="00587657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287856" w:rsidRPr="00B86D05" w:rsidRDefault="00287856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287856" w:rsidRDefault="002878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4B9C5E" w14:textId="77777777" w:rsidR="00587657" w:rsidRDefault="00587657" w:rsidP="003C5476">
      <w:pPr>
        <w:spacing w:after="0" w:line="240" w:lineRule="auto"/>
      </w:pPr>
      <w:r>
        <w:separator/>
      </w:r>
    </w:p>
  </w:footnote>
  <w:footnote w:type="continuationSeparator" w:id="0">
    <w:p w14:paraId="4B4C7B94" w14:textId="77777777" w:rsidR="00587657" w:rsidRDefault="00587657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8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C06A5BC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0"/>
  </w:num>
  <w:num w:numId="4">
    <w:abstractNumId w:val="13"/>
  </w:num>
  <w:num w:numId="5">
    <w:abstractNumId w:val="41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3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8"/>
  </w:num>
  <w:num w:numId="17">
    <w:abstractNumId w:val="18"/>
  </w:num>
  <w:num w:numId="18">
    <w:abstractNumId w:val="23"/>
  </w:num>
  <w:num w:numId="19">
    <w:abstractNumId w:val="34"/>
  </w:num>
  <w:num w:numId="20">
    <w:abstractNumId w:val="37"/>
  </w:num>
  <w:num w:numId="21">
    <w:abstractNumId w:val="24"/>
  </w:num>
  <w:num w:numId="22">
    <w:abstractNumId w:val="44"/>
  </w:num>
  <w:num w:numId="23">
    <w:abstractNumId w:val="43"/>
  </w:num>
  <w:num w:numId="24">
    <w:abstractNumId w:val="12"/>
  </w:num>
  <w:num w:numId="25">
    <w:abstractNumId w:val="8"/>
  </w:num>
  <w:num w:numId="26">
    <w:abstractNumId w:val="7"/>
  </w:num>
  <w:num w:numId="27">
    <w:abstractNumId w:val="32"/>
  </w:num>
  <w:num w:numId="28">
    <w:abstractNumId w:val="27"/>
  </w:num>
  <w:num w:numId="29">
    <w:abstractNumId w:val="36"/>
  </w:num>
  <w:num w:numId="30">
    <w:abstractNumId w:val="6"/>
  </w:num>
  <w:num w:numId="31">
    <w:abstractNumId w:val="4"/>
  </w:num>
  <w:num w:numId="32">
    <w:abstractNumId w:val="26"/>
  </w:num>
  <w:num w:numId="33">
    <w:abstractNumId w:val="39"/>
  </w:num>
  <w:num w:numId="34">
    <w:abstractNumId w:val="38"/>
  </w:num>
  <w:num w:numId="35">
    <w:abstractNumId w:val="2"/>
  </w:num>
  <w:num w:numId="36">
    <w:abstractNumId w:val="29"/>
  </w:num>
  <w:num w:numId="37">
    <w:abstractNumId w:val="45"/>
  </w:num>
  <w:num w:numId="38">
    <w:abstractNumId w:val="42"/>
  </w:num>
  <w:num w:numId="39">
    <w:abstractNumId w:val="11"/>
  </w:num>
  <w:num w:numId="40">
    <w:abstractNumId w:val="20"/>
  </w:num>
  <w:num w:numId="41">
    <w:abstractNumId w:val="9"/>
  </w:num>
  <w:num w:numId="42">
    <w:abstractNumId w:val="35"/>
  </w:num>
  <w:num w:numId="43">
    <w:abstractNumId w:val="10"/>
  </w:num>
  <w:num w:numId="44">
    <w:abstractNumId w:val="40"/>
  </w:num>
  <w:num w:numId="45">
    <w:abstractNumId w:val="31"/>
  </w:num>
  <w:num w:numId="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257C1"/>
    <w:rsid w:val="0003000E"/>
    <w:rsid w:val="000336F4"/>
    <w:rsid w:val="00034B28"/>
    <w:rsid w:val="000367D3"/>
    <w:rsid w:val="00040662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1EAB"/>
    <w:rsid w:val="000F331A"/>
    <w:rsid w:val="000F67D0"/>
    <w:rsid w:val="00100083"/>
    <w:rsid w:val="00102B0B"/>
    <w:rsid w:val="00102B28"/>
    <w:rsid w:val="0011061B"/>
    <w:rsid w:val="00110CCD"/>
    <w:rsid w:val="00113331"/>
    <w:rsid w:val="00132662"/>
    <w:rsid w:val="00136835"/>
    <w:rsid w:val="0013737B"/>
    <w:rsid w:val="00141457"/>
    <w:rsid w:val="00153194"/>
    <w:rsid w:val="00164D31"/>
    <w:rsid w:val="00164E04"/>
    <w:rsid w:val="00180AFC"/>
    <w:rsid w:val="00183C1A"/>
    <w:rsid w:val="001842C5"/>
    <w:rsid w:val="001869F5"/>
    <w:rsid w:val="00187A25"/>
    <w:rsid w:val="00194DBB"/>
    <w:rsid w:val="00195297"/>
    <w:rsid w:val="00197432"/>
    <w:rsid w:val="001A139C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34D"/>
    <w:rsid w:val="001D4E63"/>
    <w:rsid w:val="001D5020"/>
    <w:rsid w:val="001F28AD"/>
    <w:rsid w:val="0020380B"/>
    <w:rsid w:val="00235213"/>
    <w:rsid w:val="002371B2"/>
    <w:rsid w:val="00246EB4"/>
    <w:rsid w:val="00250DE6"/>
    <w:rsid w:val="00253713"/>
    <w:rsid w:val="0026069C"/>
    <w:rsid w:val="00274B69"/>
    <w:rsid w:val="00287856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321C8"/>
    <w:rsid w:val="0033588D"/>
    <w:rsid w:val="00335E0B"/>
    <w:rsid w:val="0034553C"/>
    <w:rsid w:val="003629B5"/>
    <w:rsid w:val="00365803"/>
    <w:rsid w:val="00372A51"/>
    <w:rsid w:val="00376B9E"/>
    <w:rsid w:val="003911E5"/>
    <w:rsid w:val="00395AAA"/>
    <w:rsid w:val="0039760A"/>
    <w:rsid w:val="003A0ED6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0A96"/>
    <w:rsid w:val="0043345A"/>
    <w:rsid w:val="004378A0"/>
    <w:rsid w:val="00437AA1"/>
    <w:rsid w:val="00446A35"/>
    <w:rsid w:val="004521A6"/>
    <w:rsid w:val="00454137"/>
    <w:rsid w:val="00456D2E"/>
    <w:rsid w:val="004573E6"/>
    <w:rsid w:val="00460798"/>
    <w:rsid w:val="004625AA"/>
    <w:rsid w:val="00467CD6"/>
    <w:rsid w:val="004859AD"/>
    <w:rsid w:val="004871B0"/>
    <w:rsid w:val="0049750C"/>
    <w:rsid w:val="004A2A1B"/>
    <w:rsid w:val="004A33AB"/>
    <w:rsid w:val="004C1C77"/>
    <w:rsid w:val="004C3014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542BC"/>
    <w:rsid w:val="005574A4"/>
    <w:rsid w:val="0056057E"/>
    <w:rsid w:val="00587657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7210"/>
    <w:rsid w:val="006811C4"/>
    <w:rsid w:val="00682F6A"/>
    <w:rsid w:val="00687FC1"/>
    <w:rsid w:val="00695E44"/>
    <w:rsid w:val="006A680E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80BD3"/>
    <w:rsid w:val="007813CA"/>
    <w:rsid w:val="00783F99"/>
    <w:rsid w:val="0078572B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522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1B85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497C"/>
    <w:rsid w:val="00A05D79"/>
    <w:rsid w:val="00A11624"/>
    <w:rsid w:val="00A118EE"/>
    <w:rsid w:val="00A1354E"/>
    <w:rsid w:val="00A135D0"/>
    <w:rsid w:val="00A141EF"/>
    <w:rsid w:val="00A2160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15E1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56EA"/>
    <w:rsid w:val="00B47E04"/>
    <w:rsid w:val="00B5331A"/>
    <w:rsid w:val="00B670CF"/>
    <w:rsid w:val="00B77473"/>
    <w:rsid w:val="00B77F11"/>
    <w:rsid w:val="00B8473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6959"/>
    <w:rsid w:val="00BE76C3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387E"/>
    <w:rsid w:val="00C903D2"/>
    <w:rsid w:val="00C90F1C"/>
    <w:rsid w:val="00CA1324"/>
    <w:rsid w:val="00CB25E6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E6420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3326E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156E6"/>
    <w:rsid w:val="00F16381"/>
    <w:rsid w:val="00F20C60"/>
    <w:rsid w:val="00F25CBD"/>
    <w:rsid w:val="00F32F71"/>
    <w:rsid w:val="00F358DB"/>
    <w:rsid w:val="00F37DAB"/>
    <w:rsid w:val="00F40578"/>
    <w:rsid w:val="00F62F4F"/>
    <w:rsid w:val="00F664D4"/>
    <w:rsid w:val="00F667D1"/>
    <w:rsid w:val="00F67092"/>
    <w:rsid w:val="00F745CB"/>
    <w:rsid w:val="00F7556F"/>
    <w:rsid w:val="00F842B3"/>
    <w:rsid w:val="00F85AF6"/>
    <w:rsid w:val="00F86145"/>
    <w:rsid w:val="00F87424"/>
    <w:rsid w:val="00F8749B"/>
    <w:rsid w:val="00F90904"/>
    <w:rsid w:val="00FA0EB8"/>
    <w:rsid w:val="00FA4861"/>
    <w:rsid w:val="00FB5B7E"/>
    <w:rsid w:val="00FC0DE2"/>
    <w:rsid w:val="00FC1923"/>
    <w:rsid w:val="00FC4B8C"/>
    <w:rsid w:val="00FC5725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07812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2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4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293" Type="http://schemas.openxmlformats.org/officeDocument/2006/relationships/footer" Target="footer1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1955AE-9DF8-41F5-A5EF-D8FD216334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2</TotalTime>
  <Pages>4</Pages>
  <Words>1088</Words>
  <Characters>620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60</cp:revision>
  <cp:lastPrinted>2024-09-04T16:02:00Z</cp:lastPrinted>
  <dcterms:created xsi:type="dcterms:W3CDTF">2020-05-21T12:14:00Z</dcterms:created>
  <dcterms:modified xsi:type="dcterms:W3CDTF">2024-09-11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